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0754" w:rsidRPr="0085395A" w:rsidRDefault="00600754" w:rsidP="00600754">
      <w:pPr>
        <w:spacing w:after="120"/>
        <w:jc w:val="center"/>
        <w:rPr>
          <w:rFonts w:asciiTheme="minorHAnsi" w:hAnsiTheme="minorHAnsi"/>
          <w:b/>
          <w:spacing w:val="-4"/>
          <w:sz w:val="36"/>
          <w:szCs w:val="36"/>
        </w:rPr>
      </w:pPr>
      <w:r w:rsidRPr="0085395A">
        <w:rPr>
          <w:rFonts w:asciiTheme="minorHAnsi" w:hAnsiTheme="minorHAnsi"/>
          <w:b/>
          <w:spacing w:val="-4"/>
          <w:sz w:val="36"/>
          <w:szCs w:val="36"/>
        </w:rPr>
        <w:t>KRYTERIA WYMAGAŃ Z FIZYKI KLASA 7</w:t>
      </w:r>
    </w:p>
    <w:p w:rsidR="00600754" w:rsidRPr="0085395A" w:rsidRDefault="00600754" w:rsidP="00600754">
      <w:pPr>
        <w:numPr>
          <w:ilvl w:val="0"/>
          <w:numId w:val="2"/>
        </w:numPr>
        <w:spacing w:after="120"/>
        <w:ind w:left="714" w:hanging="357"/>
        <w:rPr>
          <w:rFonts w:asciiTheme="minorHAnsi" w:hAnsiTheme="minorHAnsi"/>
          <w:b/>
          <w:spacing w:val="-4"/>
          <w:sz w:val="22"/>
          <w:szCs w:val="22"/>
        </w:rPr>
      </w:pPr>
      <w:r w:rsidRPr="0085395A">
        <w:rPr>
          <w:rFonts w:asciiTheme="minorHAnsi" w:hAnsiTheme="minorHAnsi"/>
          <w:b/>
          <w:spacing w:val="-4"/>
          <w:sz w:val="22"/>
          <w:szCs w:val="22"/>
        </w:rPr>
        <w:t>Wykonujemy pomiary</w:t>
      </w:r>
    </w:p>
    <w:tbl>
      <w:tblPr>
        <w:tblStyle w:val="Tabela-Siatka"/>
        <w:tblW w:w="14384" w:type="dxa"/>
        <w:tblLayout w:type="fixed"/>
        <w:tblLook w:val="01E0"/>
      </w:tblPr>
      <w:tblGrid>
        <w:gridCol w:w="1908"/>
        <w:gridCol w:w="3119"/>
        <w:gridCol w:w="3119"/>
        <w:gridCol w:w="3119"/>
        <w:gridCol w:w="3119"/>
      </w:tblGrid>
      <w:tr w:rsidR="00600754" w:rsidRPr="0085395A" w:rsidTr="00FD4308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konieczne </w:t>
            </w:r>
          </w:p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puszczająca)</w:t>
            </w:r>
          </w:p>
          <w:p w:rsidR="00600754" w:rsidRPr="0085395A" w:rsidRDefault="00600754" w:rsidP="00FD4308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podstawowe </w:t>
            </w:r>
          </w:p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stateczna)</w:t>
            </w:r>
          </w:p>
          <w:p w:rsidR="00600754" w:rsidRPr="0085395A" w:rsidRDefault="00600754" w:rsidP="00FD4308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rozszerzone </w:t>
            </w:r>
          </w:p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bra)</w:t>
            </w:r>
          </w:p>
          <w:p w:rsidR="00600754" w:rsidRPr="0085395A" w:rsidRDefault="00600754" w:rsidP="00FD4308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Wymagania dopełniające</w:t>
            </w:r>
          </w:p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b. dobra i celująca)</w:t>
            </w:r>
          </w:p>
          <w:p w:rsidR="00600754" w:rsidRPr="0085395A" w:rsidRDefault="00600754" w:rsidP="00FD4308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</w:tr>
      <w:tr w:rsidR="00600754" w:rsidRPr="0085395A" w:rsidTr="00FD4308">
        <w:tc>
          <w:tcPr>
            <w:tcW w:w="1908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 w:val="18"/>
                <w:szCs w:val="18"/>
              </w:rPr>
              <w:t>1.1. Wielkości fizyczne, które mierzysz na co dzień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wymienia przyrządy, za pomocą których mierzymy długość, temperaturę, czas, szybkość i masę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>mierzy długość, temperaturę, czas, szybkość i masę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>wymienia jednostki mierzonych wielkości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podaje zakres pomiarowy przyrządu</w:t>
            </w:r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odczytuje najmniejszą działkę przyrządu i podaje dokładność przyrządu 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>dobiera do danego pomiaru przyrząd o odpowiednim zakresie i dokładności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oblicza wartość najbardziej zbliżoną do rzeczywistej wartości mierzonej wielkości, jako średnią arytmetyczną wyników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przelicza jednostki długości, czasu i masy</w:t>
            </w:r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 xml:space="preserve">zapisuje różnice między wartością końcową i początkowa wielkości fizycznej (np. </w:t>
            </w:r>
            <w:r w:rsidRPr="0085395A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2pt" o:ole="">
                  <v:imagedata r:id="rId5" o:title=""/>
                </v:shape>
                <o:OLEObject Type="Embed" ProgID="Equation.3" ShapeID="_x0000_i1025" DrawAspect="Content" ObjectID="_1574439121" r:id="rId6"/>
              </w:object>
            </w:r>
            <w:r w:rsidRPr="0085395A">
              <w:rPr>
                <w:rFonts w:asciiTheme="minorHAnsi" w:hAnsiTheme="minorHAnsi"/>
                <w:spacing w:val="-4"/>
                <w:szCs w:val="18"/>
              </w:rPr>
              <w:t>)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wyjaśnia, co to znaczy wyzerować przyrząd pomiarowy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>opisuje doświadczenie Celsjusza i objaśnia utworzoną przez niego skalę temperatur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wyjaśnia na przykładach przyczyny występowania niepewności pomiarowych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>posługuje się wagą laboratoryjną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>wyjaśnia na przykładzie znaczenie pojęcia względności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>oblicza niepewność pomiarową i zapisuje wynik wraz z niepewnością</w:t>
            </w:r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00754" w:rsidRPr="0085395A" w:rsidTr="00FD4308">
        <w:tc>
          <w:tcPr>
            <w:tcW w:w="1908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 w:val="18"/>
                <w:szCs w:val="18"/>
              </w:rPr>
              <w:t>1.2. Pomiar wartości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mierzy wartość siły w niutonach za pomocą siłomierza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 xml:space="preserve">oblicza wartość ciężaru posługując się wzorem </w:t>
            </w:r>
            <w:r w:rsidRPr="0085395A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6" type="#_x0000_t75" style="width:34.5pt;height:14.25pt" o:ole="">
                  <v:imagedata r:id="rId7" o:title=""/>
                </v:shape>
                <o:OLEObject Type="Embed" ProgID="Equation.DSMT4" ShapeID="_x0000_i1026" DrawAspect="Content" ObjectID="_1574439122" r:id="rId8"/>
              </w:objec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>podaje źródło siły ciężkości i poprawnie zaczepia wektor do ciała, na które działa siła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wykazuje doświadczalnie, że wartość siły ciężkości jest wprost proporcjonalna do masy ciała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uzasadnia potrzebę wprowadzenia siły jako wielkości wektorow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podaje cechy wielkości wektorowej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85395A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7" type="#_x0000_t75" style="width:34.5pt;height:14.25pt" o:ole="">
                  <v:imagedata r:id="rId7" o:title=""/>
                </v:shape>
                <o:OLEObject Type="Embed" ProgID="Equation.DSMT4" ShapeID="_x0000_i1027" DrawAspect="Content" ObjectID="_1574439123" r:id="rId9"/>
              </w:object>
            </w:r>
            <w:r w:rsidRPr="0085395A">
              <w:rPr>
                <w:rFonts w:asciiTheme="minorHAnsi" w:hAnsiTheme="minorHAnsi"/>
                <w:spacing w:val="-4"/>
                <w:szCs w:val="18"/>
              </w:rPr>
              <w:t xml:space="preserve"> i oblicza masę ciała, znając wartość jego ciężaru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>podaje przykłady skutków działania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rysuje wektor obrazujący siłę o zadanej wartości (przyjmując odpowiednią jednostkę)</w:t>
            </w:r>
          </w:p>
        </w:tc>
      </w:tr>
      <w:tr w:rsidR="00600754" w:rsidRPr="0085395A" w:rsidTr="00FD4308">
        <w:tc>
          <w:tcPr>
            <w:tcW w:w="1908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 w:val="18"/>
                <w:szCs w:val="18"/>
              </w:rPr>
              <w:t>1.3. Wyznaczanie gęstości substan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line="252" w:lineRule="auto"/>
            </w:pPr>
            <w:r w:rsidRPr="0085395A">
              <w:t>odczytuje gęstość substancji z tabeli</w:t>
            </w:r>
          </w:p>
          <w:p w:rsidR="00600754" w:rsidRPr="0085395A" w:rsidRDefault="00600754" w:rsidP="00FD4308">
            <w:pPr>
              <w:pStyle w:val="tabelakropka"/>
              <w:spacing w:line="252" w:lineRule="auto"/>
            </w:pPr>
            <w:r w:rsidRPr="0085395A">
              <w:t xml:space="preserve"> mierzy objętość ciał o nieregularnych kształtach za pomocą menzurki </w:t>
            </w:r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line="252" w:lineRule="auto"/>
            </w:pPr>
            <w:r w:rsidRPr="0085395A">
              <w:t xml:space="preserve">wyznacza doświadczalnie gęstość ciała stałego o regularnych kształtach </w:t>
            </w:r>
          </w:p>
          <w:p w:rsidR="00600754" w:rsidRPr="0085395A" w:rsidRDefault="00600754" w:rsidP="00FD4308">
            <w:pPr>
              <w:pStyle w:val="tabelakropka"/>
              <w:spacing w:line="252" w:lineRule="auto"/>
            </w:pPr>
            <w:r w:rsidRPr="0085395A">
              <w:t xml:space="preserve">oblicza gęstość substancji ze wzoru </w:t>
            </w:r>
            <w:r w:rsidRPr="0085395A">
              <w:rPr>
                <w:position w:val="-18"/>
                <w:szCs w:val="24"/>
              </w:rPr>
              <w:object w:dxaOrig="540" w:dyaOrig="480">
                <v:shape id="_x0000_i1028" type="#_x0000_t75" style="width:27pt;height:24pt" o:ole="">
                  <v:imagedata r:id="rId10" o:title=""/>
                </v:shape>
                <o:OLEObject Type="Embed" ProgID="Equation.DSMT4" ShapeID="_x0000_i1028" DrawAspect="Content" ObjectID="_1574439124" r:id="rId11"/>
              </w:object>
            </w:r>
          </w:p>
          <w:p w:rsidR="00600754" w:rsidRPr="0085395A" w:rsidRDefault="00600754" w:rsidP="00FD4308">
            <w:pPr>
              <w:pStyle w:val="tabelakropka"/>
              <w:spacing w:line="252" w:lineRule="auto"/>
            </w:pPr>
            <w:r w:rsidRPr="0085395A">
              <w:t xml:space="preserve">szacuje niepewności pomiarowe przy pomiarach masy i objętości </w:t>
            </w:r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line="252" w:lineRule="auto"/>
            </w:pPr>
            <w:r w:rsidRPr="0085395A">
              <w:t xml:space="preserve">przekształca wzór </w:t>
            </w:r>
            <w:r w:rsidRPr="0085395A">
              <w:rPr>
                <w:position w:val="-18"/>
                <w:szCs w:val="24"/>
              </w:rPr>
              <w:object w:dxaOrig="540" w:dyaOrig="480">
                <v:shape id="_x0000_i1029" type="#_x0000_t75" style="width:27pt;height:24pt" o:ole="">
                  <v:imagedata r:id="rId12" o:title=""/>
                </v:shape>
                <o:OLEObject Type="Embed" ProgID="Equation.DSMT4" ShapeID="_x0000_i1029" DrawAspect="Content" ObjectID="_1574439125" r:id="rId13"/>
              </w:object>
            </w:r>
            <w:r w:rsidRPr="0085395A">
              <w:t xml:space="preserve"> i oblicza każdą z wielkości fizycznych w tym wzorze</w:t>
            </w:r>
          </w:p>
          <w:p w:rsidR="00600754" w:rsidRPr="0085395A" w:rsidRDefault="00600754" w:rsidP="00FD4308">
            <w:pPr>
              <w:pStyle w:val="tabelakropka"/>
              <w:spacing w:line="252" w:lineRule="auto"/>
            </w:pPr>
            <w:r w:rsidRPr="0085395A">
              <w:t xml:space="preserve">wyznacza doświadczalnie gęstość cieczy </w:t>
            </w:r>
          </w:p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t xml:space="preserve">odróżnia mierzenie wielkości fizycznej od jej wyznaczania, czyli pomiaru pośredni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przelicza gęstość wyrażoną w kg/m</w:t>
            </w:r>
            <w:r w:rsidRPr="0085395A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85395A">
              <w:rPr>
                <w:rFonts w:asciiTheme="minorHAnsi" w:hAnsiTheme="minorHAnsi"/>
                <w:spacing w:val="-4"/>
                <w:szCs w:val="18"/>
              </w:rPr>
              <w:t xml:space="preserve"> na g/cm</w:t>
            </w:r>
            <w:r w:rsidRPr="0085395A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85395A">
              <w:rPr>
                <w:rFonts w:asciiTheme="minorHAnsi" w:hAnsiTheme="minorHAnsi"/>
                <w:spacing w:val="-4"/>
                <w:szCs w:val="18"/>
              </w:rPr>
              <w:t xml:space="preserve"> i na odwrót</w:t>
            </w:r>
          </w:p>
        </w:tc>
      </w:tr>
      <w:tr w:rsidR="00600754" w:rsidRPr="0085395A" w:rsidTr="00FD4308">
        <w:tc>
          <w:tcPr>
            <w:tcW w:w="1908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 w:val="18"/>
                <w:szCs w:val="18"/>
              </w:rPr>
              <w:t>1.4. Pomiar ciśnie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before="20" w:after="20" w:line="220" w:lineRule="exact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 xml:space="preserve">wykazuje, że skutek nacisku na podłoże, ciała o ciężarze </w:t>
            </w:r>
            <w:r w:rsidRPr="0085395A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240" w:dyaOrig="320">
                <v:shape id="_x0000_i1030" type="#_x0000_t75" style="width:12pt;height:15.75pt" o:ole="">
                  <v:imagedata r:id="rId14" o:title=""/>
                </v:shape>
                <o:OLEObject Type="Embed" ProgID="Equation.DSMT4" ShapeID="_x0000_i1030" DrawAspect="Content" ObjectID="_1574439126" r:id="rId15"/>
              </w:object>
            </w:r>
            <w:r w:rsidRPr="0085395A">
              <w:rPr>
                <w:rFonts w:asciiTheme="minorHAnsi" w:hAnsiTheme="minorHAnsi"/>
                <w:spacing w:val="-4"/>
                <w:szCs w:val="18"/>
              </w:rPr>
              <w:t xml:space="preserve"> zależy od wielkości </w:t>
            </w:r>
            <w:r w:rsidRPr="0085395A">
              <w:rPr>
                <w:rFonts w:asciiTheme="minorHAnsi" w:hAnsiTheme="minorHAnsi"/>
                <w:spacing w:val="-4"/>
                <w:szCs w:val="18"/>
              </w:rPr>
              <w:lastRenderedPageBreak/>
              <w:t>powierzchni zetknięcia ciała z podłożem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podaje jednostkę ciśnienia i jej wielokrotności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mierzy ciśnienie w oponie samochodowej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mierzy ciśnienie atmosferyczne za pomocą baromet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lastRenderedPageBreak/>
              <w:t xml:space="preserve">oblicza ciśnienie za pomocą wzoru </w:t>
            </w:r>
            <w:r w:rsidRPr="0085395A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1" type="#_x0000_t75" style="width:27.75pt;height:24.75pt" o:ole="">
                  <v:imagedata r:id="rId16" o:title=""/>
                </v:shape>
                <o:OLEObject Type="Embed" ProgID="Equation.DSMT4" ShapeID="_x0000_i1031" DrawAspect="Content" ObjectID="_1574439127" r:id="rId17"/>
              </w:objec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przelicza jednostki ciśnienia</w:t>
            </w:r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lastRenderedPageBreak/>
              <w:t xml:space="preserve">przekształca wzór </w:t>
            </w:r>
            <w:r w:rsidRPr="0085395A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2" type="#_x0000_t75" style="width:27.75pt;height:24.75pt" o:ole="">
                  <v:imagedata r:id="rId16" o:title=""/>
                </v:shape>
                <o:OLEObject Type="Embed" ProgID="Equation.DSMT4" ShapeID="_x0000_i1032" DrawAspect="Content" ObjectID="_1574439128" r:id="rId18"/>
              </w:object>
            </w:r>
            <w:r w:rsidRPr="0085395A">
              <w:rPr>
                <w:rFonts w:asciiTheme="minorHAnsi" w:hAnsiTheme="minorHAnsi"/>
                <w:spacing w:val="-4"/>
                <w:szCs w:val="18"/>
              </w:rPr>
              <w:t xml:space="preserve"> i oblicza każdą </w:t>
            </w:r>
            <w:r w:rsidRPr="0085395A">
              <w:rPr>
                <w:rFonts w:asciiTheme="minorHAnsi" w:hAnsiTheme="minorHAnsi"/>
                <w:spacing w:val="-4"/>
                <w:szCs w:val="18"/>
              </w:rPr>
              <w:lastRenderedPageBreak/>
              <w:t>z wielkości występujących w tym wzorze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opisuje zależność ciśnienia atmosferycznego od wysokości nad poziomem morza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>rozpoznaje w swoim otoczeniu zjawiska, w których istotną rolę odgrywa ciśnienie atmosferyczne i urządzenia, do działania których jest ono niezbęd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lastRenderedPageBreak/>
              <w:t xml:space="preserve">wyznacza doświadczalnie ciśnienie atmosferyczne za pomocą strzykawki </w:t>
            </w:r>
            <w:r w:rsidRPr="0085395A">
              <w:rPr>
                <w:rFonts w:asciiTheme="minorHAnsi" w:hAnsiTheme="minorHAnsi"/>
                <w:spacing w:val="-4"/>
                <w:szCs w:val="18"/>
              </w:rPr>
              <w:lastRenderedPageBreak/>
              <w:t>i siłomierza</w:t>
            </w:r>
          </w:p>
        </w:tc>
      </w:tr>
      <w:tr w:rsidR="00600754" w:rsidRPr="0085395A" w:rsidTr="00FD4308">
        <w:tc>
          <w:tcPr>
            <w:tcW w:w="1908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1.5. Sporządzamy wykres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>na przykładach wyjaśnia znaczenie pojęcia „zależność jednej wielkości fizycznej od drugiej</w:t>
            </w:r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na podstawie wyników zgromadzonych w tabeli sporządza samodzielnie wykres zależności jednej wielkości fizycznej od drugi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>wykazuje, że jeśli dwie wielkości są do siebie wprost proporcjonalne, to wykres zależności jednej od drugiej jest półprostą wychodzącą z początku układu os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wyciąga wnioski o wartościach wielkości fizycznych na podstawie kąta nachylenia wykresu do osi poziomej</w:t>
            </w:r>
          </w:p>
        </w:tc>
      </w:tr>
    </w:tbl>
    <w:p w:rsidR="00600754" w:rsidRPr="0085395A" w:rsidRDefault="00600754" w:rsidP="00600754">
      <w:pPr>
        <w:rPr>
          <w:rFonts w:asciiTheme="minorHAnsi" w:hAnsiTheme="minorHAnsi"/>
          <w:spacing w:val="-4"/>
          <w:sz w:val="18"/>
          <w:szCs w:val="18"/>
        </w:rPr>
      </w:pPr>
    </w:p>
    <w:p w:rsidR="00600754" w:rsidRPr="0085395A" w:rsidRDefault="00600754" w:rsidP="00600754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85395A">
        <w:rPr>
          <w:rFonts w:asciiTheme="minorHAnsi" w:hAnsiTheme="minorHAnsi"/>
          <w:spacing w:val="-4"/>
          <w:szCs w:val="22"/>
        </w:rPr>
        <w:t>2. Niektóre właściwości fizyczne ciał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00754" w:rsidRPr="0085395A" w:rsidTr="00FD4308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konieczne </w:t>
            </w:r>
          </w:p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puszczająca)</w:t>
            </w:r>
          </w:p>
          <w:p w:rsidR="00600754" w:rsidRPr="0085395A" w:rsidRDefault="00600754" w:rsidP="00FD4308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podstawowe </w:t>
            </w:r>
          </w:p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stateczna)</w:t>
            </w:r>
          </w:p>
          <w:p w:rsidR="00600754" w:rsidRPr="0085395A" w:rsidRDefault="00600754" w:rsidP="00FD4308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Wymagania rozszerzone</w:t>
            </w:r>
          </w:p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bra)</w:t>
            </w:r>
          </w:p>
          <w:p w:rsidR="00600754" w:rsidRPr="0085395A" w:rsidRDefault="00600754" w:rsidP="00FD4308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dopełniające </w:t>
            </w:r>
          </w:p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b. dobra i celująca)</w:t>
            </w:r>
          </w:p>
          <w:p w:rsidR="00600754" w:rsidRPr="0085395A" w:rsidRDefault="00600754" w:rsidP="00FD4308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</w:tr>
      <w:tr w:rsidR="00600754" w:rsidRPr="0085395A" w:rsidTr="00FD4308">
        <w:tc>
          <w:tcPr>
            <w:tcW w:w="1908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 w:val="18"/>
                <w:szCs w:val="18"/>
              </w:rPr>
              <w:t>2.1. Trzy stany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wymienia stany skupienia ciał i podaje ich przykłady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podaje przykłady ciał kruchych, sprężystych i plastycz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opisuje stałość objętości i nieściśliwość cieczy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wykazuje doświadczalnie ściśliwość gaz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wykazuje doświadczalnie zachowanie objętości ciała stałego przy zmianie jego kształtu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 xml:space="preserve">podaje przykłady zmian właściwości ciał spowodowanych zmianą temperatur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opisuje właściwości plazmy</w:t>
            </w:r>
          </w:p>
          <w:p w:rsidR="00600754" w:rsidRPr="0085395A" w:rsidRDefault="00600754" w:rsidP="00FD4308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00754" w:rsidRPr="0085395A" w:rsidTr="00FD4308">
        <w:tc>
          <w:tcPr>
            <w:tcW w:w="1908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 w:val="18"/>
                <w:szCs w:val="18"/>
              </w:rPr>
              <w:t>2.2. Zmiany stanów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>podaje przykłady topnienia, krzepnięcia, parowania, skraplania, sublimacji i resublimacji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podaje temperatury krzepnięcia i wrzenia wody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odczytuje z tabeli temperatury topnienia i wrz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wymienia i opisuje zmiany stanów skupienia ciał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odróżnia wodę w stanie gazowym (jako niewidoczną) od mgły i chmur</w:t>
            </w:r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opisuje zależność szybkości parowania od temperatury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>demonstruje zjawiska topnienia, wrzenia i skrapl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opisuje zależność temperatury wrzenia od ciśnienia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wyjaśnia przyczyny skraplania pary wodnej zawartej w powietrzu, np. na okularach, szklankach i potwierdza to doświadczalnie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t>opisuje zmiany objętości ciał podczas topnienia i krzepnięcia</w:t>
            </w:r>
          </w:p>
        </w:tc>
      </w:tr>
      <w:tr w:rsidR="00600754" w:rsidRPr="0085395A" w:rsidTr="00FD4308">
        <w:tc>
          <w:tcPr>
            <w:tcW w:w="1908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 w:val="18"/>
                <w:szCs w:val="18"/>
              </w:rPr>
              <w:t>2.3. Rozszerzalność temperatur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podaje przykłady rozszerzalności temperaturowej w życiu codziennym i technic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podaje przykłady rozszerzalności temperaturowej ciał stałych, cieczy i gazów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opisuje anomalną rozszerzalność wody i jej znaczenie w przyrodzie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lastRenderedPageBreak/>
              <w:t>opisuje zachowanie taśmy bimetalicznej przy jej ogrzewani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lastRenderedPageBreak/>
              <w:t>wyjaśnia zachowanie taśmy bimetalicznej podczas jej ogrzewania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>wymienia zastosowania praktyczne taśmy bimetal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 xml:space="preserve">za pomocą symboli </w:t>
            </w:r>
            <w:r w:rsidRPr="0085395A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3" type="#_x0000_t75" style="width:12pt;height:12pt" o:ole="">
                  <v:imagedata r:id="rId19" o:title=""/>
                </v:shape>
                <o:OLEObject Type="Embed" ProgID="Equation.3" ShapeID="_x0000_i1033" DrawAspect="Content" ObjectID="_1574439129" r:id="rId20"/>
              </w:object>
            </w:r>
            <w:r w:rsidRPr="0085395A">
              <w:rPr>
                <w:rFonts w:asciiTheme="minorHAnsi" w:hAnsiTheme="minorHAnsi"/>
                <w:spacing w:val="-4"/>
                <w:szCs w:val="18"/>
              </w:rPr>
              <w:t xml:space="preserve"> i </w:t>
            </w:r>
            <w:r w:rsidRPr="0085395A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4" type="#_x0000_t75" style="width:12pt;height:12pt" o:ole="">
                  <v:imagedata r:id="rId21" o:title=""/>
                </v:shape>
                <o:OLEObject Type="Embed" ProgID="Equation.3" ShapeID="_x0000_i1034" DrawAspect="Content" ObjectID="_1574439130" r:id="rId22"/>
              </w:object>
            </w:r>
            <w:r w:rsidRPr="0085395A">
              <w:rPr>
                <w:rFonts w:asciiTheme="minorHAnsi" w:hAnsiTheme="minorHAnsi"/>
                <w:spacing w:val="-4"/>
                <w:szCs w:val="18"/>
              </w:rPr>
              <w:t xml:space="preserve"> lub</w:t>
            </w:r>
            <w:r w:rsidRPr="0085395A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320" w:dyaOrig="240">
                <v:shape id="_x0000_i1035" type="#_x0000_t75" style="width:15.75pt;height:12pt" o:ole="">
                  <v:imagedata r:id="rId23" o:title=""/>
                </v:shape>
                <o:OLEObject Type="Embed" ProgID="Equation.3" ShapeID="_x0000_i1035" DrawAspect="Content" ObjectID="_1574439131" r:id="rId24"/>
              </w:object>
            </w:r>
            <w:r w:rsidRPr="0085395A">
              <w:rPr>
                <w:rFonts w:asciiTheme="minorHAnsi" w:hAnsiTheme="minorHAnsi"/>
                <w:spacing w:val="-4"/>
                <w:szCs w:val="18"/>
              </w:rPr>
              <w:t>i </w:t>
            </w:r>
            <w:r w:rsidRPr="0085395A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6" type="#_x0000_t75" style="width:12pt;height:12pt" o:ole="">
                  <v:imagedata r:id="rId25" o:title=""/>
                </v:shape>
                <o:OLEObject Type="Embed" ProgID="Equation.3" ShapeID="_x0000_i1036" DrawAspect="Content" ObjectID="_1574439132" r:id="rId26"/>
              </w:object>
            </w:r>
            <w:r w:rsidRPr="0085395A">
              <w:rPr>
                <w:rFonts w:asciiTheme="minorHAnsi" w:hAnsiTheme="minorHAnsi"/>
                <w:spacing w:val="-4"/>
                <w:szCs w:val="18"/>
              </w:rPr>
              <w:t xml:space="preserve"> zapisuje fakt, że przyrost długości drutów lub objętości cieczy jest wprost proporcjonalny do przyrostu temperatury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lastRenderedPageBreak/>
              <w:t xml:space="preserve">wykorzystuje do obliczeń prostą proporcjonalność przyrostu długości do przyrostu temperatury </w:t>
            </w:r>
          </w:p>
        </w:tc>
      </w:tr>
    </w:tbl>
    <w:p w:rsidR="00600754" w:rsidRPr="0085395A" w:rsidRDefault="00600754" w:rsidP="00600754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600754" w:rsidRPr="0085395A" w:rsidRDefault="00600754" w:rsidP="00600754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85395A">
        <w:rPr>
          <w:rFonts w:asciiTheme="minorHAnsi" w:hAnsiTheme="minorHAnsi"/>
          <w:spacing w:val="-4"/>
          <w:szCs w:val="22"/>
        </w:rPr>
        <w:t>3. Cząsteczkowa budowa ciał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00754" w:rsidRPr="0085395A" w:rsidTr="00FD4308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konieczne </w:t>
            </w:r>
          </w:p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puszczająca)</w:t>
            </w:r>
          </w:p>
          <w:p w:rsidR="00600754" w:rsidRPr="0085395A" w:rsidRDefault="00600754" w:rsidP="00FD4308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podstawowe </w:t>
            </w:r>
          </w:p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stateczna)</w:t>
            </w:r>
          </w:p>
          <w:p w:rsidR="00600754" w:rsidRPr="0085395A" w:rsidRDefault="00600754" w:rsidP="00FD4308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rozszerzone </w:t>
            </w:r>
          </w:p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bra)</w:t>
            </w:r>
          </w:p>
          <w:p w:rsidR="00600754" w:rsidRPr="0085395A" w:rsidRDefault="00600754" w:rsidP="00FD4308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dopełniające </w:t>
            </w:r>
          </w:p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b. dobra i celująca)</w:t>
            </w:r>
          </w:p>
          <w:p w:rsidR="00600754" w:rsidRPr="0085395A" w:rsidRDefault="00600754" w:rsidP="00FD4308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</w:tr>
      <w:tr w:rsidR="00600754" w:rsidRPr="0085395A" w:rsidTr="00FD4308">
        <w:tc>
          <w:tcPr>
            <w:tcW w:w="1908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1. </w:t>
            </w:r>
            <w:r w:rsidRPr="0085395A">
              <w:rPr>
                <w:rFonts w:asciiTheme="minorHAnsi" w:hAnsiTheme="minorHAnsi"/>
                <w:b w:val="0"/>
                <w:szCs w:val="18"/>
              </w:rPr>
              <w:t>Cząsteczkowa bud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odaje przykład zjawiska lub doświadczenia dowodzącego cząsteczkowej budowy materii </w:t>
            </w:r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opisuje zjawisko dyfuzji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przelicza temperaturę wyrażoną w skali Celsjusza na tę samą temperaturę w skali Kelvina i na odwró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wykazuje doświadczalnie zależność szybkości dyfuzji od temperatury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opisuje związek średniej szybkości cząsteczek gazu lub cieczy z jego temperaturą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uzasadnia wprowadzenie skali Kelvina</w:t>
            </w:r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00754" w:rsidRPr="0085395A" w:rsidTr="00FD4308">
        <w:tc>
          <w:tcPr>
            <w:tcW w:w="1908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2. Siły </w:t>
            </w:r>
            <w:proofErr w:type="spellStart"/>
            <w:r w:rsidRPr="0085395A">
              <w:rPr>
                <w:rFonts w:asciiTheme="minorHAnsi" w:hAnsiTheme="minorHAnsi"/>
                <w:b w:val="0"/>
                <w:spacing w:val="-4"/>
                <w:szCs w:val="18"/>
              </w:rPr>
              <w:t>międzycząstecz-kowe</w:t>
            </w:r>
            <w:proofErr w:type="spellEnd"/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podaje przyczyny tego, że ciała stałe i ciecze nie rozpadają się na oddzielne cząsteczki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wyjaśnia rolę mydła i detergent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na wybranym przykładzie opisuje zjawisko napięcia powierzchniowego, demonstrując odpowiednie doświadczen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podaje przykłady działania sił spójności i sił przylegania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demonstruje skutki działania sił międzycząsteczkowych  </w:t>
            </w:r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00754" w:rsidRPr="0085395A" w:rsidTr="00FD4308">
        <w:tc>
          <w:tcPr>
            <w:tcW w:w="1908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3, 3.4. Różnice w budowie ciał stałych, cieczy i gazów. </w:t>
            </w:r>
          </w:p>
          <w:p w:rsidR="00600754" w:rsidRPr="0085395A" w:rsidRDefault="00600754" w:rsidP="00FD4308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b w:val="0"/>
                <w:spacing w:val="-4"/>
                <w:szCs w:val="18"/>
              </w:rPr>
              <w:t>G</w:t>
            </w:r>
            <w:r w:rsidRPr="0085395A">
              <w:rPr>
                <w:rFonts w:asciiTheme="minorHAnsi" w:hAnsiTheme="minorHAnsi"/>
                <w:b w:val="0"/>
                <w:szCs w:val="18"/>
              </w:rPr>
              <w:t>az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podaje przykłady atomów i cząsteczek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podaje przykłady pierwiastków i związków chemicznych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opisuje różnice w budowie ciał stałych, cieczy i gazów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>wyjaśnia, dlaczego na wewnętrzne ściany zbiornika gaz wywiera parc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>podaje przykłady, w jaki sposób można zmienić ciśnienie gazu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wyjaśnia pojęcia: atomu, cząsteczki, pierwiastka i związku chemicznego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objaśnia, co to znaczy, że ciało stałe ma budowę krystaliczną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>wymienia i objaśnia sposoby zwiększania ciśnienia gazu w zamkniętym zbiorniku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</w:tbl>
    <w:p w:rsidR="00600754" w:rsidRPr="0085395A" w:rsidRDefault="00600754" w:rsidP="00600754">
      <w:pPr>
        <w:rPr>
          <w:rFonts w:asciiTheme="minorHAnsi" w:hAnsiTheme="minorHAnsi"/>
          <w:spacing w:val="-4"/>
          <w:sz w:val="18"/>
          <w:szCs w:val="18"/>
        </w:rPr>
      </w:pPr>
    </w:p>
    <w:p w:rsidR="00600754" w:rsidRPr="0085395A" w:rsidRDefault="00600754" w:rsidP="00600754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85395A">
        <w:rPr>
          <w:rFonts w:asciiTheme="minorHAnsi" w:hAnsiTheme="minorHAnsi"/>
          <w:spacing w:val="-4"/>
          <w:szCs w:val="22"/>
        </w:rPr>
        <w:t>4. Jak opisujemy ruch?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00754" w:rsidRPr="0085395A" w:rsidTr="00FD4308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konieczne </w:t>
            </w:r>
          </w:p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puszczająca)</w:t>
            </w:r>
          </w:p>
          <w:p w:rsidR="00600754" w:rsidRPr="0085395A" w:rsidRDefault="00600754" w:rsidP="00FD4308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podstawowe </w:t>
            </w:r>
          </w:p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stateczna)</w:t>
            </w:r>
          </w:p>
          <w:p w:rsidR="00600754" w:rsidRPr="0085395A" w:rsidRDefault="00600754" w:rsidP="00FD4308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rozszerzone </w:t>
            </w:r>
          </w:p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bra)</w:t>
            </w:r>
          </w:p>
          <w:p w:rsidR="00600754" w:rsidRPr="0085395A" w:rsidRDefault="00600754" w:rsidP="00FD4308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dopełniające </w:t>
            </w:r>
          </w:p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b. dobra i celująca)</w:t>
            </w:r>
          </w:p>
          <w:p w:rsidR="00600754" w:rsidRPr="0085395A" w:rsidRDefault="00600754" w:rsidP="00FD4308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</w:tr>
      <w:tr w:rsidR="00600754" w:rsidRPr="0085395A" w:rsidTr="00FD4308">
        <w:tc>
          <w:tcPr>
            <w:tcW w:w="1908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4.1, 4.2. Układ odniesienia. </w:t>
            </w:r>
          </w:p>
          <w:p w:rsidR="00600754" w:rsidRPr="0085395A" w:rsidRDefault="00600754" w:rsidP="00FD4308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 w:val="18"/>
                <w:szCs w:val="18"/>
              </w:rPr>
              <w:t>Tor ruchu, drog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 xml:space="preserve">opisuje ruch ciała w podanym układzie odniesienia </w:t>
            </w:r>
          </w:p>
          <w:p w:rsidR="00600754" w:rsidRPr="0085395A" w:rsidRDefault="00600754" w:rsidP="00FD4308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Cs w:val="18"/>
              </w:rPr>
              <w:t>rozróżnia pojęcia tor ruchu i droga</w:t>
            </w:r>
          </w:p>
          <w:p w:rsidR="00600754" w:rsidRPr="0085395A" w:rsidRDefault="00600754" w:rsidP="00FD4308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>podaje przykłady ruchu, którego tor jest linią prostą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>klasyfikuje ruchy ze względu na kształt to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>wybiera układ odniesienia i opisuje ruch w tym układzie</w:t>
            </w:r>
          </w:p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>wyjaśnia, co to znaczy, że spoczynek i ruch są względne</w:t>
            </w:r>
          </w:p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lastRenderedPageBreak/>
              <w:t xml:space="preserve">opisuje położenie ciała za pomocą współrzędnej </w:t>
            </w:r>
            <w:r w:rsidRPr="0085395A">
              <w:rPr>
                <w:rFonts w:asciiTheme="minorHAnsi" w:hAnsiTheme="minorHAnsi"/>
                <w:i/>
                <w:szCs w:val="18"/>
              </w:rPr>
              <w:t>x</w:t>
            </w:r>
          </w:p>
          <w:p w:rsidR="00600754" w:rsidRPr="0085395A" w:rsidRDefault="00600754" w:rsidP="00FD4308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oblicza przebytą przez ciało drogę jako </w:t>
            </w:r>
            <m:oMath>
              <m:r>
                <w:rPr>
                  <w:rFonts w:ascii="Cambria Math" w:hAnsi="Cambria Math"/>
                  <w:szCs w:val="18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∆x</m:t>
              </m:r>
            </m:oMath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00754" w:rsidRPr="0085395A" w:rsidTr="00FD4308">
        <w:tc>
          <w:tcPr>
            <w:tcW w:w="1908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4.3. Ruch prostoliniowy jednostaj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odaje przykłady ruchu prostoliniowego jednostajnego </w:t>
            </w:r>
          </w:p>
          <w:p w:rsidR="00600754" w:rsidRPr="0085395A" w:rsidRDefault="00600754" w:rsidP="00FD4308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na podstawie różnych wykresów </w:t>
            </w:r>
            <w:r w:rsidRPr="0085395A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7" type="#_x0000_t75" style="width:19.5pt;height:14.25pt" o:ole="">
                  <v:imagedata r:id="rId27" o:title=""/>
                </v:shape>
                <o:OLEObject Type="Embed" ProgID="Equation.DSMT4" ShapeID="_x0000_i1037" DrawAspect="Content" ObjectID="_1574439133" r:id="rId28"/>
              </w:object>
            </w:r>
            <w:r w:rsidRPr="0085395A">
              <w:rPr>
                <w:rFonts w:asciiTheme="minorHAnsi" w:hAnsiTheme="minorHAnsi"/>
                <w:szCs w:val="18"/>
              </w:rPr>
              <w:t xml:space="preserve"> odczytuje drogę </w:t>
            </w:r>
            <w:proofErr w:type="spellStart"/>
            <w:r w:rsidRPr="0085395A">
              <w:rPr>
                <w:rFonts w:asciiTheme="minorHAnsi" w:hAnsiTheme="minorHAnsi"/>
                <w:szCs w:val="18"/>
              </w:rPr>
              <w:t>przebywaną</w:t>
            </w:r>
            <w:proofErr w:type="spellEnd"/>
            <w:r w:rsidRPr="0085395A">
              <w:rPr>
                <w:rFonts w:asciiTheme="minorHAnsi" w:hAnsiTheme="minorHAnsi"/>
                <w:szCs w:val="18"/>
              </w:rPr>
              <w:t xml:space="preserve"> przez ciało w różnych odstępach czasu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wymienia cechy charakteryzujące ruch prostoliniowy jednostajny </w:t>
            </w:r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doświadczalnie bada ruch jednostajny prostoliniowy i formułuje wniosek, że </w:t>
            </w:r>
            <w:r w:rsidRPr="0085395A">
              <w:rPr>
                <w:rFonts w:asciiTheme="minorHAnsi" w:hAnsiTheme="minorHAnsi"/>
                <w:position w:val="-6"/>
                <w:szCs w:val="18"/>
              </w:rPr>
              <w:object w:dxaOrig="405" w:dyaOrig="225">
                <v:shape id="_x0000_i1038" type="#_x0000_t75" style="width:20.25pt;height:11.25pt" o:ole="">
                  <v:imagedata r:id="rId29" o:title=""/>
                </v:shape>
                <o:OLEObject Type="Embed" ProgID="Equation.DSMT4" ShapeID="_x0000_i1038" DrawAspect="Content" ObjectID="_1574439134" r:id="rId30"/>
              </w:object>
            </w:r>
          </w:p>
          <w:p w:rsidR="00600754" w:rsidRPr="0085395A" w:rsidRDefault="00600754" w:rsidP="00FD4308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85395A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9" type="#_x0000_t75" style="width:19.5pt;height:14.25pt" o:ole="">
                  <v:imagedata r:id="rId27" o:title=""/>
                </v:shape>
                <o:OLEObject Type="Embed" ProgID="Equation.DSMT4" ShapeID="_x0000_i1039" DrawAspect="Content" ObjectID="_1574439135" r:id="rId31"/>
              </w:object>
            </w:r>
            <w:r w:rsidRPr="0085395A">
              <w:rPr>
                <w:rFonts w:asciiTheme="minorHAnsi" w:hAnsiTheme="minorHAnsi"/>
                <w:szCs w:val="18"/>
              </w:rPr>
              <w:t xml:space="preserve">na podstawie wyników doświadczenia zgromadzonych w tabel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>na podstawie znajomości drogi przebytej ruchem jednostajnym w określonym czasie t, oblicza drogę przebytą przez ciało w dowolnym innym czasie</w:t>
            </w:r>
          </w:p>
        </w:tc>
      </w:tr>
      <w:tr w:rsidR="00600754" w:rsidRPr="0085395A" w:rsidTr="00FD4308">
        <w:tc>
          <w:tcPr>
            <w:tcW w:w="1908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 w:val="18"/>
                <w:szCs w:val="18"/>
              </w:rPr>
              <w:t>4.4.</w:t>
            </w:r>
            <w:r w:rsidRPr="0085395A">
              <w:rPr>
                <w:rFonts w:asciiTheme="minorHAnsi" w:hAnsiTheme="minorHAnsi"/>
                <w:sz w:val="18"/>
                <w:szCs w:val="18"/>
              </w:rPr>
              <w:t>Wartość prędkości w ruchu jednostajnym prostoliniow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zapisuje wzór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85395A">
              <w:rPr>
                <w:rFonts w:asciiTheme="minorHAnsi" w:hAnsiTheme="minorHAnsi"/>
                <w:szCs w:val="18"/>
              </w:rPr>
              <w:t xml:space="preserve"> i nazywa występujące w nim wielkości </w:t>
            </w:r>
          </w:p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oblicza wartość prędkości ze wzoru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oblicza drogę przebytą przez ciało na podstawie wykresu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</w:p>
          <w:p w:rsidR="00600754" w:rsidRPr="0085395A" w:rsidRDefault="00600754" w:rsidP="00FD4308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wartość prędkości w km/h wyraża w m/s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85395A">
              <w:rPr>
                <w:rFonts w:asciiTheme="minorHAnsi" w:hAnsiTheme="minorHAnsi"/>
                <w:szCs w:val="18"/>
              </w:rPr>
              <w:t xml:space="preserve"> na podstawie danych z tabeli </w:t>
            </w:r>
          </w:p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85395A">
              <w:rPr>
                <w:rFonts w:asciiTheme="minorHAnsi" w:hAnsiTheme="minorHAnsi"/>
                <w:szCs w:val="18"/>
              </w:rPr>
              <w:t xml:space="preserve"> i oblicza każdą z występujących w nim wielkośc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odaje interpretację fizyczną pojęcia szybkości </w:t>
            </w:r>
          </w:p>
          <w:p w:rsidR="00600754" w:rsidRPr="0085395A" w:rsidRDefault="00600754" w:rsidP="00FD4308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wartość prędkości w km/h wyraża w m/s i na odwrót </w:t>
            </w:r>
          </w:p>
        </w:tc>
      </w:tr>
      <w:tr w:rsidR="00600754" w:rsidRPr="0085395A" w:rsidTr="00FD4308">
        <w:tc>
          <w:tcPr>
            <w:tcW w:w="1908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 w:val="18"/>
                <w:szCs w:val="18"/>
              </w:rPr>
              <w:t>4.5. Prędkość w ruchu jednostajnym prostoliniowym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uzasadnia potrzebę wprowadzenia do opisu ruchu wielkości wektorowej – prędkości </w:t>
            </w:r>
          </w:p>
          <w:p w:rsidR="00600754" w:rsidRPr="0085395A" w:rsidRDefault="00600754" w:rsidP="00FD4308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na przykładzie wymienia cechy prędkości jako wielkości wektorowej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opisuje ruch prostoliniowy jednostajny z użyciem pojęcia prędkości </w:t>
            </w:r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>rysuje wektor obrazujący prędkość o zadanej wartości (przyjmuje odpowiednią jednostkę)</w:t>
            </w:r>
          </w:p>
        </w:tc>
      </w:tr>
      <w:tr w:rsidR="00600754" w:rsidRPr="0085395A" w:rsidTr="00FD4308">
        <w:tc>
          <w:tcPr>
            <w:tcW w:w="1908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85395A">
              <w:rPr>
                <w:rFonts w:asciiTheme="minorHAnsi" w:hAnsiTheme="minorHAnsi"/>
                <w:b w:val="0"/>
                <w:szCs w:val="18"/>
              </w:rPr>
              <w:t>4.6. Ruch zmien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śr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lanuje czas podróży na podstawie mapy i oszacowanej średniej szybkości pojazdu </w:t>
            </w:r>
          </w:p>
          <w:p w:rsidR="00600754" w:rsidRPr="0085395A" w:rsidRDefault="00600754" w:rsidP="00FD4308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wyznacza doświadczalnie średnią wartość prędkości biegu, pływania lub jazdy na rowerze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wykonuje zadania obliczeniowe z użyciem średniej wartości prędkości </w:t>
            </w:r>
          </w:p>
          <w:p w:rsidR="00600754" w:rsidRPr="0085395A" w:rsidRDefault="00600754" w:rsidP="00FD4308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wyjaśnia różnicę między szybkością średnią i chwilową 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00754" w:rsidRPr="0085395A" w:rsidTr="00FD4308">
        <w:tc>
          <w:tcPr>
            <w:tcW w:w="1908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85395A">
              <w:rPr>
                <w:rFonts w:asciiTheme="minorHAnsi" w:hAnsiTheme="minorHAnsi"/>
                <w:b w:val="0"/>
                <w:szCs w:val="18"/>
              </w:rPr>
              <w:t>4.7, 4.8. Ruch prostoliniowy jednostajnie przyspieszony.</w:t>
            </w:r>
          </w:p>
          <w:p w:rsidR="00600754" w:rsidRPr="0085395A" w:rsidRDefault="00600754" w:rsidP="00FD4308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sz w:val="18"/>
                <w:szCs w:val="18"/>
              </w:rPr>
              <w:t>Przyspieszenie w ruchu prostoliniowym jednostajnie przyspieszon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odaje przykłady ruchu przyspieszonego i opóźnionego </w:t>
            </w:r>
          </w:p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85395A">
              <w:rPr>
                <w:rFonts w:asciiTheme="minorHAnsi" w:hAnsiTheme="minorHAnsi"/>
                <w:szCs w:val="18"/>
              </w:rPr>
              <w:t xml:space="preserve"> odczytuje przyrosty szybkości w określony</w:t>
            </w:r>
            <w:proofErr w:type="spellStart"/>
            <w:r w:rsidRPr="0085395A">
              <w:rPr>
                <w:rFonts w:asciiTheme="minorHAnsi" w:hAnsiTheme="minorHAnsi"/>
                <w:szCs w:val="18"/>
              </w:rPr>
              <w:t>ch</w:t>
            </w:r>
            <w:proofErr w:type="spellEnd"/>
            <w:r w:rsidRPr="0085395A">
              <w:rPr>
                <w:rFonts w:asciiTheme="minorHAnsi" w:hAnsiTheme="minorHAnsi"/>
                <w:szCs w:val="18"/>
              </w:rPr>
              <w:t xml:space="preserve"> jednakowych odstępach czasu </w:t>
            </w:r>
          </w:p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odaje wzór na wartość przyspieszenia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</w:p>
          <w:p w:rsidR="00600754" w:rsidRPr="0085395A" w:rsidRDefault="00600754" w:rsidP="00FD4308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lastRenderedPageBreak/>
              <w:t xml:space="preserve">posługuje się pojęciem wartości przyspieszenia do opisu ruchu jednostajnie przyspieszon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lastRenderedPageBreak/>
              <w:t xml:space="preserve">opisuje ruch jednostajnie przyspieszony </w:t>
            </w:r>
          </w:p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odaje jednostki przyspieszenia </w:t>
            </w:r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85395A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85395A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85395A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40" type="#_x0000_t75" style="width:19.5pt;height:14.25pt" o:ole="">
                  <v:imagedata r:id="rId32" o:title=""/>
                </v:shape>
                <o:OLEObject Type="Embed" ProgID="Equation.DSMT4" ShapeID="_x0000_i1040" DrawAspect="Content" ObjectID="_1574439136" r:id="rId33"/>
              </w:object>
            </w:r>
            <w:r w:rsidRPr="0085395A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lastRenderedPageBreak/>
              <w:t xml:space="preserve">opisuje spadek swobodny </w:t>
            </w:r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lastRenderedPageBreak/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85395A">
              <w:rPr>
                <w:rFonts w:asciiTheme="minorHAnsi" w:hAnsiTheme="minorHAnsi"/>
                <w:szCs w:val="18"/>
              </w:rPr>
              <w:t xml:space="preserve"> i oblicza każdą wielkość z tego wzoru </w:t>
            </w:r>
          </w:p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odaje interpretację fizyczną pojęcia przyspieszenia </w:t>
            </w:r>
          </w:p>
          <w:p w:rsidR="00600754" w:rsidRPr="0085395A" w:rsidRDefault="00600754" w:rsidP="00FD4308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wykonuje zadania obliczeniowe dotyczące ruchu jednostajnie przyspieszonego </w:t>
            </w:r>
          </w:p>
        </w:tc>
      </w:tr>
      <w:tr w:rsidR="00600754" w:rsidRPr="0085395A" w:rsidTr="00FD4308">
        <w:tc>
          <w:tcPr>
            <w:tcW w:w="1908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4.10. Ruch jednostajnie opóźnio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odaje wzór na wartość przyspieszenia w ruchu jednostajnie opóźnionym </w:t>
            </w:r>
            <m:oMath>
              <m:r>
                <w:rPr>
                  <w:rFonts w:ascii="Cambria Math" w:hAnsi="Cambria Math"/>
                  <w:szCs w:val="18"/>
                </w:rPr>
                <m:t xml:space="preserve"> 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</w:p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85395A">
              <w:rPr>
                <w:rFonts w:asciiTheme="minorHAnsi" w:hAnsiTheme="minorHAnsi"/>
                <w:szCs w:val="18"/>
              </w:rPr>
              <w:t xml:space="preserve"> odczytuje jednakowe ubytki szybkości w określony</w:t>
            </w:r>
            <w:proofErr w:type="spellStart"/>
            <w:r w:rsidRPr="0085395A">
              <w:rPr>
                <w:rFonts w:asciiTheme="minorHAnsi" w:hAnsiTheme="minorHAnsi"/>
                <w:szCs w:val="18"/>
              </w:rPr>
              <w:t>ch</w:t>
            </w:r>
            <w:proofErr w:type="spellEnd"/>
            <w:r w:rsidRPr="0085395A">
              <w:rPr>
                <w:rFonts w:asciiTheme="minorHAnsi" w:hAnsiTheme="minorHAnsi"/>
                <w:szCs w:val="18"/>
              </w:rPr>
              <w:t xml:space="preserve"> jednakowych odstępach czasu </w:t>
            </w:r>
          </w:p>
          <w:p w:rsidR="00600754" w:rsidRPr="0085395A" w:rsidRDefault="00600754" w:rsidP="00FD4308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e>
              </m:d>
            </m:oMath>
            <w:r w:rsidRPr="0085395A">
              <w:rPr>
                <w:rFonts w:asciiTheme="minorHAnsi" w:hAnsiTheme="minorHAnsi"/>
                <w:szCs w:val="18"/>
              </w:rPr>
              <w:t xml:space="preserve"> dla ruchu jednostajnie opóźnionego </w:t>
            </w:r>
          </w:p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 xml:space="preserve">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85395A">
              <w:rPr>
                <w:rFonts w:asciiTheme="minorHAnsi" w:hAnsiTheme="minorHAnsi"/>
                <w:szCs w:val="18"/>
              </w:rPr>
              <w:t xml:space="preserve">   i oblicza każdą z wielkości występującą w tym wzorze </w:t>
            </w:r>
          </w:p>
          <w:p w:rsidR="00600754" w:rsidRPr="0085395A" w:rsidRDefault="00600754" w:rsidP="00FD4308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wykonuje zadania obliczeniowe dotyczące ruchu jednostajnie przyspieszonego </w:t>
            </w:r>
          </w:p>
          <w:p w:rsidR="00600754" w:rsidRPr="0085395A" w:rsidRDefault="00600754" w:rsidP="00FD4308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odaje interpretację fizyczną pojęcia przyspieszenia w ruchu jednostajnie opóźnionym </w:t>
            </w:r>
          </w:p>
        </w:tc>
      </w:tr>
    </w:tbl>
    <w:p w:rsidR="00600754" w:rsidRPr="0085395A" w:rsidRDefault="00600754" w:rsidP="00600754">
      <w:pPr>
        <w:rPr>
          <w:rFonts w:asciiTheme="minorHAnsi" w:hAnsiTheme="minorHAnsi"/>
          <w:spacing w:val="-4"/>
          <w:sz w:val="18"/>
          <w:szCs w:val="18"/>
        </w:rPr>
      </w:pPr>
    </w:p>
    <w:p w:rsidR="00600754" w:rsidRPr="0085395A" w:rsidRDefault="00600754" w:rsidP="00600754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85395A">
        <w:rPr>
          <w:rFonts w:asciiTheme="minorHAnsi" w:hAnsiTheme="minorHAnsi"/>
          <w:spacing w:val="-4"/>
          <w:szCs w:val="22"/>
        </w:rPr>
        <w:t>5. Siły w przyrodzie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00754" w:rsidRPr="0085395A" w:rsidTr="00FD4308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konieczne </w:t>
            </w:r>
          </w:p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puszczająca)</w:t>
            </w:r>
          </w:p>
          <w:p w:rsidR="00600754" w:rsidRPr="0085395A" w:rsidRDefault="00600754" w:rsidP="00FD4308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podstawowe </w:t>
            </w:r>
          </w:p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stateczna)</w:t>
            </w:r>
          </w:p>
          <w:p w:rsidR="00600754" w:rsidRPr="0085395A" w:rsidRDefault="00600754" w:rsidP="00FD4308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rozszerzone </w:t>
            </w:r>
          </w:p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bra)</w:t>
            </w:r>
          </w:p>
          <w:p w:rsidR="00600754" w:rsidRPr="0085395A" w:rsidRDefault="00600754" w:rsidP="00FD4308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dopełniające </w:t>
            </w:r>
          </w:p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b. dobra i celująca)</w:t>
            </w:r>
          </w:p>
          <w:p w:rsidR="00600754" w:rsidRPr="0085395A" w:rsidRDefault="00600754" w:rsidP="00FD4308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</w:tr>
      <w:tr w:rsidR="00600754" w:rsidRPr="0085395A" w:rsidTr="00FD4308">
        <w:tc>
          <w:tcPr>
            <w:tcW w:w="1908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 w:val="18"/>
                <w:szCs w:val="18"/>
              </w:rPr>
              <w:t>5.1. Rodzaje i skutki oddziały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na przykładach rozpoznaje oddziaływania bezpośrednie i na odległość </w:t>
            </w:r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wymienia różne rodzaje oddziaływania ciał </w:t>
            </w:r>
          </w:p>
          <w:p w:rsidR="00600754" w:rsidRPr="0085395A" w:rsidRDefault="00600754" w:rsidP="00FD4308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odaje przykłady statycznych i dynamicznych skutków oddziaływań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odaje przykłady układów ciał wzajemnie oddziałujących, wskazuje siły wewnętrzne i zewnętrzne w każdym układzie 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na dowolnym przykładzie wskazuje siły wzajemnego oddziaływania ciał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00754" w:rsidRPr="0085395A" w:rsidTr="00FD4308">
        <w:tc>
          <w:tcPr>
            <w:tcW w:w="1908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sz w:val="18"/>
                <w:szCs w:val="18"/>
              </w:rPr>
              <w:t>5.2. Siła wypadkowa. Siły równoważące się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odaje przykład dwóch sił równoważących się 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oblicza wartość i określa zwrot wypadkowej dwóch sił działających na ciało wzdłuż jednej prostej – o zwrotach zgodnych i przeciwnych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>podaje przykład kilku sił działających na ciało wzdłuż jednej prostej, które się równoważą</w:t>
            </w:r>
          </w:p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oblicza wartość i określa zwrot wypadkowej kilku sił działających na ciało wzdłuż jednej prostej – o zwrotach zgodnych i przeciwnych </w:t>
            </w:r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oblicza niepewności pomiarowe sumy i różnicy wartości dwóch sił </w:t>
            </w:r>
          </w:p>
        </w:tc>
      </w:tr>
      <w:tr w:rsidR="00600754" w:rsidRPr="0085395A" w:rsidTr="00FD4308">
        <w:tc>
          <w:tcPr>
            <w:tcW w:w="1908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 w:val="18"/>
                <w:szCs w:val="18"/>
              </w:rPr>
              <w:t>5.3. Pierwsza zasada dynamiki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na prostych przykładach ciał spoczywających wskazuje siły równoważące się </w:t>
            </w:r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analizuje zachowanie się ciał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opisuje doświadczenie potwierdzające pierwszą zasadę dynamiki 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na przykładzie opisuje zjawisko bezwładności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00754" w:rsidRPr="0085395A" w:rsidTr="00FD4308">
        <w:tc>
          <w:tcPr>
            <w:tcW w:w="1908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5.4. Trzecia zasada dynamiki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ilustruje na przykładach pierwszą i trzeci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wykazuje doświadczalnie, że siły wzajemnego oddziaływania mają jednakowe wartości, ten sam kierunek, przeciwne zwroty i różne punkty przyłożenia </w:t>
            </w:r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>opisuje wzajem</w:t>
            </w:r>
            <w:r w:rsidRPr="0085395A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85395A">
              <w:rPr>
                <w:rFonts w:asciiTheme="minorHAnsi" w:hAnsiTheme="minorHAnsi"/>
                <w:szCs w:val="18"/>
              </w:rPr>
              <w:t>e oddzi</w:t>
            </w:r>
            <w:r w:rsidRPr="0085395A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85395A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85395A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85395A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85395A">
              <w:rPr>
                <w:rFonts w:asciiTheme="minorHAnsi" w:hAnsiTheme="minorHAnsi"/>
                <w:szCs w:val="18"/>
              </w:rPr>
              <w:t>n</w:t>
            </w:r>
            <w:r w:rsidRPr="0085395A">
              <w:rPr>
                <w:rFonts w:asciiTheme="minorHAnsi" w:hAnsiTheme="minorHAnsi"/>
                <w:spacing w:val="1"/>
                <w:szCs w:val="18"/>
              </w:rPr>
              <w:t xml:space="preserve">ie </w:t>
            </w:r>
            <w:r w:rsidRPr="0085395A">
              <w:rPr>
                <w:rFonts w:asciiTheme="minorHAnsi" w:hAnsiTheme="minorHAnsi"/>
                <w:szCs w:val="18"/>
              </w:rPr>
              <w:t>ci</w:t>
            </w:r>
            <w:r w:rsidRPr="0085395A">
              <w:rPr>
                <w:rFonts w:asciiTheme="minorHAnsi" w:hAnsiTheme="minorHAnsi"/>
                <w:spacing w:val="-1"/>
                <w:szCs w:val="18"/>
              </w:rPr>
              <w:t>a</w:t>
            </w:r>
            <w:r w:rsidRPr="0085395A">
              <w:rPr>
                <w:rFonts w:asciiTheme="minorHAnsi" w:hAnsiTheme="minorHAnsi"/>
                <w:szCs w:val="18"/>
              </w:rPr>
              <w:t>ł na podstawie trz</w:t>
            </w:r>
            <w:r w:rsidRPr="0085395A">
              <w:rPr>
                <w:rFonts w:asciiTheme="minorHAnsi" w:hAnsiTheme="minorHAnsi"/>
                <w:spacing w:val="-1"/>
                <w:szCs w:val="18"/>
              </w:rPr>
              <w:t>e</w:t>
            </w:r>
            <w:r w:rsidRPr="0085395A">
              <w:rPr>
                <w:rFonts w:asciiTheme="minorHAnsi" w:hAnsiTheme="minorHAnsi"/>
                <w:szCs w:val="18"/>
              </w:rPr>
              <w:t>c</w:t>
            </w:r>
            <w:r w:rsidRPr="0085395A">
              <w:rPr>
                <w:rFonts w:asciiTheme="minorHAnsi" w:hAnsiTheme="minorHAnsi"/>
                <w:spacing w:val="-1"/>
                <w:szCs w:val="18"/>
              </w:rPr>
              <w:t>i</w:t>
            </w:r>
            <w:r w:rsidRPr="0085395A">
              <w:rPr>
                <w:rFonts w:asciiTheme="minorHAnsi" w:hAnsiTheme="minorHAnsi"/>
                <w:szCs w:val="18"/>
              </w:rPr>
              <w:t xml:space="preserve">ej </w:t>
            </w:r>
            <w:r w:rsidRPr="0085395A">
              <w:rPr>
                <w:rFonts w:asciiTheme="minorHAnsi" w:hAnsiTheme="minorHAnsi"/>
                <w:spacing w:val="1"/>
                <w:szCs w:val="18"/>
              </w:rPr>
              <w:t>za</w:t>
            </w:r>
            <w:r w:rsidRPr="0085395A">
              <w:rPr>
                <w:rFonts w:asciiTheme="minorHAnsi" w:hAnsiTheme="minorHAnsi"/>
                <w:szCs w:val="18"/>
              </w:rPr>
              <w:t>s</w:t>
            </w:r>
            <w:r w:rsidRPr="0085395A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85395A">
              <w:rPr>
                <w:rFonts w:asciiTheme="minorHAnsi" w:hAnsiTheme="minorHAnsi"/>
                <w:szCs w:val="18"/>
              </w:rPr>
              <w:t xml:space="preserve">dy </w:t>
            </w:r>
            <w:r w:rsidRPr="0085395A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85395A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85395A">
              <w:rPr>
                <w:rFonts w:asciiTheme="minorHAnsi" w:hAnsiTheme="minorHAnsi"/>
                <w:szCs w:val="18"/>
              </w:rPr>
              <w:t>namiki Newt</w:t>
            </w:r>
            <w:r w:rsidRPr="0085395A">
              <w:rPr>
                <w:rFonts w:asciiTheme="minorHAnsi" w:hAnsiTheme="minorHAnsi"/>
                <w:spacing w:val="-1"/>
                <w:szCs w:val="18"/>
              </w:rPr>
              <w:t>o</w:t>
            </w:r>
            <w:r w:rsidRPr="0085395A">
              <w:rPr>
                <w:rFonts w:asciiTheme="minorHAnsi" w:hAnsiTheme="minorHAnsi"/>
                <w:szCs w:val="18"/>
              </w:rPr>
              <w:t>na</w:t>
            </w:r>
          </w:p>
          <w:p w:rsidR="00600754" w:rsidRPr="0085395A" w:rsidRDefault="00600754" w:rsidP="00FD4308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>na dowol</w:t>
            </w:r>
            <w:r w:rsidRPr="0085395A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85395A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85395A">
              <w:rPr>
                <w:rFonts w:asciiTheme="minorHAnsi" w:hAnsiTheme="minorHAnsi"/>
                <w:szCs w:val="18"/>
              </w:rPr>
              <w:t>m p</w:t>
            </w:r>
            <w:r w:rsidRPr="0085395A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85395A">
              <w:rPr>
                <w:rFonts w:asciiTheme="minorHAnsi" w:hAnsiTheme="minorHAnsi"/>
                <w:szCs w:val="18"/>
              </w:rPr>
              <w:t>z</w:t>
            </w:r>
            <w:r w:rsidRPr="0085395A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85395A">
              <w:rPr>
                <w:rFonts w:asciiTheme="minorHAnsi" w:hAnsiTheme="minorHAnsi"/>
                <w:spacing w:val="-1"/>
                <w:szCs w:val="18"/>
              </w:rPr>
              <w:t>k</w:t>
            </w:r>
            <w:r w:rsidRPr="0085395A">
              <w:rPr>
                <w:rFonts w:asciiTheme="minorHAnsi" w:hAnsiTheme="minorHAnsi"/>
                <w:szCs w:val="18"/>
              </w:rPr>
              <w:t>ła</w:t>
            </w:r>
            <w:r w:rsidRPr="0085395A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85395A">
              <w:rPr>
                <w:rFonts w:asciiTheme="minorHAnsi" w:hAnsiTheme="minorHAnsi"/>
                <w:szCs w:val="18"/>
              </w:rPr>
              <w:t>zie w</w:t>
            </w:r>
            <w:r w:rsidRPr="0085395A">
              <w:rPr>
                <w:rFonts w:asciiTheme="minorHAnsi" w:hAnsiTheme="minorHAnsi"/>
                <w:spacing w:val="-1"/>
                <w:szCs w:val="18"/>
              </w:rPr>
              <w:t>s</w:t>
            </w:r>
            <w:r w:rsidRPr="0085395A">
              <w:rPr>
                <w:rFonts w:asciiTheme="minorHAnsi" w:hAnsiTheme="minorHAnsi"/>
                <w:szCs w:val="18"/>
              </w:rPr>
              <w:t xml:space="preserve">kazuje </w:t>
            </w:r>
            <w:r w:rsidRPr="0085395A">
              <w:rPr>
                <w:rFonts w:asciiTheme="minorHAnsi" w:hAnsiTheme="minorHAnsi"/>
                <w:spacing w:val="-1"/>
                <w:szCs w:val="18"/>
              </w:rPr>
              <w:t>sił</w:t>
            </w:r>
            <w:r w:rsidRPr="0085395A">
              <w:rPr>
                <w:rFonts w:asciiTheme="minorHAnsi" w:hAnsiTheme="minorHAnsi"/>
                <w:szCs w:val="18"/>
              </w:rPr>
              <w:t xml:space="preserve">y </w:t>
            </w:r>
            <w:r w:rsidRPr="0085395A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85395A">
              <w:rPr>
                <w:rFonts w:asciiTheme="minorHAnsi" w:hAnsiTheme="minorHAnsi"/>
                <w:szCs w:val="18"/>
              </w:rPr>
              <w:t>za</w:t>
            </w:r>
            <w:r w:rsidRPr="0085395A">
              <w:rPr>
                <w:rFonts w:asciiTheme="minorHAnsi" w:hAnsiTheme="minorHAnsi"/>
                <w:spacing w:val="-1"/>
                <w:szCs w:val="18"/>
              </w:rPr>
              <w:t>j</w:t>
            </w:r>
            <w:r w:rsidRPr="0085395A">
              <w:rPr>
                <w:rFonts w:asciiTheme="minorHAnsi" w:hAnsiTheme="minorHAnsi"/>
                <w:szCs w:val="18"/>
              </w:rPr>
              <w:t>e</w:t>
            </w:r>
            <w:r w:rsidRPr="0085395A">
              <w:rPr>
                <w:rFonts w:asciiTheme="minorHAnsi" w:hAnsiTheme="minorHAnsi"/>
                <w:spacing w:val="-1"/>
                <w:szCs w:val="18"/>
              </w:rPr>
              <w:t>m</w:t>
            </w:r>
            <w:r w:rsidRPr="0085395A">
              <w:rPr>
                <w:rFonts w:asciiTheme="minorHAnsi" w:hAnsiTheme="minorHAnsi"/>
                <w:szCs w:val="18"/>
              </w:rPr>
              <w:t>nego oddzi</w:t>
            </w:r>
            <w:r w:rsidRPr="0085395A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85395A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85395A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85395A">
              <w:rPr>
                <w:rFonts w:asciiTheme="minorHAnsi" w:hAnsiTheme="minorHAnsi"/>
                <w:szCs w:val="18"/>
              </w:rPr>
              <w:t xml:space="preserve">ania, </w:t>
            </w:r>
            <w:r w:rsidRPr="0085395A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85395A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85395A">
              <w:rPr>
                <w:rFonts w:asciiTheme="minorHAnsi" w:hAnsiTheme="minorHAnsi"/>
                <w:szCs w:val="18"/>
              </w:rPr>
              <w:t xml:space="preserve">suje je i podaje ich </w:t>
            </w:r>
            <w:r w:rsidRPr="0085395A">
              <w:rPr>
                <w:rFonts w:asciiTheme="minorHAnsi" w:hAnsiTheme="minorHAnsi"/>
                <w:spacing w:val="1"/>
                <w:szCs w:val="18"/>
              </w:rPr>
              <w:t>cec</w:t>
            </w:r>
            <w:r w:rsidRPr="0085395A">
              <w:rPr>
                <w:rFonts w:asciiTheme="minorHAnsi" w:hAnsiTheme="minorHAnsi"/>
                <w:spacing w:val="-1"/>
                <w:szCs w:val="18"/>
              </w:rPr>
              <w:t>h</w:t>
            </w:r>
            <w:r w:rsidRPr="0085395A">
              <w:rPr>
                <w:rFonts w:asciiTheme="minorHAnsi" w:hAnsiTheme="minorHAnsi"/>
                <w:szCs w:val="18"/>
              </w:rPr>
              <w:t xml:space="preserve">y </w:t>
            </w:r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>opisuje zjawisko odrzutu</w:t>
            </w:r>
          </w:p>
        </w:tc>
      </w:tr>
      <w:tr w:rsidR="00600754" w:rsidRPr="0085395A" w:rsidTr="00FD4308">
        <w:tc>
          <w:tcPr>
            <w:tcW w:w="1908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spacing w:val="-4"/>
                <w:sz w:val="18"/>
                <w:szCs w:val="18"/>
              </w:rPr>
              <w:t>5.5. Siły sprężystośc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odaje przykłady występowania sił sprężystości w otoczeniu </w:t>
            </w:r>
          </w:p>
          <w:p w:rsidR="00600754" w:rsidRPr="0085395A" w:rsidRDefault="00600754" w:rsidP="00FD4308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wymienia siły działające na ciężarek wiszący na sprężynie </w:t>
            </w:r>
          </w:p>
          <w:p w:rsidR="00600754" w:rsidRPr="0085395A" w:rsidRDefault="00600754" w:rsidP="00FD4308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wyjaśnia spoczynek ciężarka wiszącego na sprężynie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wyjaśnia, że na skutek rozciągania lub ściskania ciała pojawiają się siły dążące do przywrócenia początkowych jego rozmiarów i kształtów, czyli siły sprężystości działające na rozciągające lub ściskające ciało </w:t>
            </w:r>
          </w:p>
          <w:p w:rsidR="00600754" w:rsidRPr="0085395A" w:rsidRDefault="00600754" w:rsidP="00FD4308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rzeprowadza rozumowanie prowadzące do wniosku, że wartość siły sprężystości działającej na ciało wiszące na sprężynie jest wprost proporcjonalna do wydłużenia sprężyny </w:t>
            </w:r>
          </w:p>
        </w:tc>
      </w:tr>
      <w:tr w:rsidR="00600754" w:rsidRPr="0085395A" w:rsidTr="00FD4308">
        <w:tc>
          <w:tcPr>
            <w:tcW w:w="1908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b w:val="0"/>
                <w:spacing w:val="-4"/>
                <w:szCs w:val="18"/>
              </w:rPr>
              <w:t>5.6. Siła oporu powietrza i siła tarc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odaje przykłady, w których na ciała poruszające się w powietrzu działa siła oporu powietrza </w:t>
            </w:r>
          </w:p>
          <w:p w:rsidR="00600754" w:rsidRPr="0085395A" w:rsidRDefault="00600754" w:rsidP="00FD4308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wymienia niektóre sposoby zmniejszania i zwiększania tarcia 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odaje przykłady pożytecznych i szkodliwych skutków działania sił tarci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odaje przykłady świadczące o tym, że wartość siły oporu powietrza wzrasta wraz ze wzrostem szybkości ciała </w:t>
            </w:r>
          </w:p>
          <w:p w:rsidR="00600754" w:rsidRPr="0085395A" w:rsidRDefault="00600754" w:rsidP="00FD4308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wykazuje doświadczalnie, że siły tarcia występujące przy toczeniu mają mniejsze wartości niż przy przesuwaniu jednego ciała po drugim </w:t>
            </w:r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doświadczalnie bada siłę oporu powietrza i formułuje wnioski </w:t>
            </w:r>
          </w:p>
          <w:p w:rsidR="00600754" w:rsidRPr="0085395A" w:rsidRDefault="00600754" w:rsidP="00FD4308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odaje przyczyny występowania sił tarcia </w:t>
            </w:r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wykazuje doświadczalnie, że wartość siły tarcia kinetycznego nie zależy od pola powierzchni styku ciał przesuwających się względem siebie, a zależy od rodzaju powierzchni ciał trących o siebie i wartości siły dociskającej te ciała do siebie </w:t>
            </w:r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00754" w:rsidRPr="0085395A" w:rsidTr="00FD4308">
        <w:tc>
          <w:tcPr>
            <w:tcW w:w="1908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b w:val="0"/>
                <w:szCs w:val="18"/>
              </w:rPr>
              <w:t>5.7. Prawo Pascala. Ciśnienie hydrosta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odaje przykłady parcia gazów </w:t>
            </w:r>
            <w:r w:rsidRPr="0085395A">
              <w:rPr>
                <w:rFonts w:asciiTheme="minorHAnsi" w:hAnsiTheme="minorHAnsi"/>
                <w:spacing w:val="-4"/>
                <w:szCs w:val="18"/>
              </w:rPr>
              <w:t xml:space="preserve">i cieczy na ściany i dno zbiornika 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odaje przykłady wykorzystania prawa Pascal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6"/>
                <w:szCs w:val="18"/>
              </w:rPr>
            </w:pPr>
            <w:r w:rsidRPr="0085395A">
              <w:rPr>
                <w:rFonts w:asciiTheme="minorHAnsi" w:hAnsiTheme="minorHAnsi"/>
                <w:spacing w:val="-6"/>
                <w:szCs w:val="18"/>
              </w:rPr>
              <w:t xml:space="preserve">demonstruje i objaśnia prawo Pascala </w:t>
            </w:r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demonstruje zależność ciśnienia hydrostatycznego od wysokości słupa cieczy </w:t>
            </w:r>
          </w:p>
          <w:p w:rsidR="00600754" w:rsidRPr="0085395A" w:rsidRDefault="00600754" w:rsidP="00FD4308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oblicza ciśnienie słupa cieczy na dnie cylindrycznego naczynia ze wzoru </w:t>
            </w:r>
            <w:r w:rsidRPr="0085395A">
              <w:rPr>
                <w:rFonts w:asciiTheme="minorHAnsi" w:hAnsiTheme="minorHAnsi"/>
                <w:i/>
                <w:szCs w:val="18"/>
              </w:rPr>
              <w:t>p </w:t>
            </w:r>
            <w:r w:rsidRPr="0085395A">
              <w:rPr>
                <w:rFonts w:asciiTheme="minorHAnsi" w:hAnsiTheme="minorHAnsi"/>
                <w:szCs w:val="18"/>
              </w:rPr>
              <w:t>= </w:t>
            </w:r>
            <w:r w:rsidRPr="0085395A">
              <w:rPr>
                <w:rFonts w:asciiTheme="minorHAnsi" w:hAnsiTheme="minorHAnsi"/>
                <w:i/>
                <w:szCs w:val="18"/>
              </w:rPr>
              <w:t>d</w:t>
            </w:r>
            <w:r w:rsidRPr="0085395A">
              <w:rPr>
                <w:rFonts w:asciiTheme="minorHAnsi" w:hAnsiTheme="minorHAnsi"/>
                <w:szCs w:val="18"/>
              </w:rPr>
              <w:t xml:space="preserve"> · </w:t>
            </w:r>
            <w:r w:rsidRPr="0085395A">
              <w:rPr>
                <w:rFonts w:asciiTheme="minorHAnsi" w:hAnsiTheme="minorHAnsi"/>
                <w:i/>
                <w:szCs w:val="18"/>
              </w:rPr>
              <w:t>g</w:t>
            </w:r>
            <w:r w:rsidRPr="0085395A">
              <w:rPr>
                <w:rFonts w:asciiTheme="minorHAnsi" w:hAnsiTheme="minorHAnsi"/>
                <w:szCs w:val="18"/>
              </w:rPr>
              <w:t xml:space="preserve"> · </w:t>
            </w:r>
            <w:r w:rsidRPr="0085395A">
              <w:rPr>
                <w:rFonts w:asciiTheme="minorHAnsi" w:hAnsiTheme="minorHAnsi"/>
                <w:i/>
                <w:szCs w:val="18"/>
              </w:rPr>
              <w:t>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objaśnia zasadę działania podnośnika hydraulicznego i hamulca samochodowego 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wykorzystuje wzór na ciśnienie hydrostatyczne w zadaniach obliczeniowych </w:t>
            </w:r>
          </w:p>
        </w:tc>
      </w:tr>
      <w:tr w:rsidR="00600754" w:rsidRPr="0085395A" w:rsidTr="00FD4308">
        <w:tc>
          <w:tcPr>
            <w:tcW w:w="1908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b w:val="0"/>
                <w:spacing w:val="-4"/>
                <w:szCs w:val="18"/>
              </w:rPr>
              <w:t xml:space="preserve">5.8. Siła wyporu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odaje i objaśnia wzór na wartość siły wyporu 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odaje warunek pływania i tonięcia ciała zanurzonego w ciecz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wyznacza doświadczalnie gęstość ciała z wykorzystaniem prawa Archimedes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wyjaśnia pływanie i tonięcie ciał wykorzystując pierwszą zasadę dynamiki </w:t>
            </w:r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wykorzystuje wzór na wartość siły wyporu do wykonywania obliczeń 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objaśnia praktyczne znaczenie występowania w przyrodzie siły wyporu </w:t>
            </w:r>
          </w:p>
        </w:tc>
      </w:tr>
      <w:tr w:rsidR="00600754" w:rsidRPr="0085395A" w:rsidTr="00FD4308">
        <w:tc>
          <w:tcPr>
            <w:tcW w:w="1908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b w:val="0"/>
                <w:spacing w:val="-4"/>
                <w:szCs w:val="18"/>
              </w:rPr>
              <w:t>5.9. Druga zasada dynamiki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opisuje ruch ciała pod działaniem stałej siły wypadkowej zwróconej tak samo jak prędkość </w:t>
            </w:r>
          </w:p>
          <w:p w:rsidR="00600754" w:rsidRPr="0085395A" w:rsidRDefault="00600754" w:rsidP="00FD4308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zapisuje wzorem drugą zasadę </w:t>
            </w:r>
            <w:r w:rsidRPr="0085395A">
              <w:rPr>
                <w:rFonts w:asciiTheme="minorHAnsi" w:hAnsiTheme="minorHAnsi"/>
                <w:szCs w:val="18"/>
              </w:rPr>
              <w:lastRenderedPageBreak/>
              <w:t>dynamiki i odczytuje ten zapis</w:t>
            </w:r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lastRenderedPageBreak/>
              <w:t xml:space="preserve">ilustruje na przykładach drug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0" w:after="0" w:line="200" w:lineRule="exact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85395A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1" type="#_x0000_t75" style="width:31.5pt;height:11.25pt" o:ole="">
                  <v:imagedata r:id="rId34" o:title=""/>
                </v:shape>
                <o:OLEObject Type="Embed" ProgID="Equation.DSMT4" ShapeID="_x0000_i1041" DrawAspect="Content" ObjectID="_1574439137" r:id="rId35"/>
              </w:object>
            </w:r>
          </w:p>
          <w:p w:rsidR="00600754" w:rsidRPr="0085395A" w:rsidRDefault="00600754" w:rsidP="00FD4308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z wykresu a(F) oblicza masę ciała </w:t>
            </w:r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odaje wymiar 1 niutona  </w:t>
            </w:r>
            <w:r w:rsidRPr="0085395A">
              <w:rPr>
                <w:rFonts w:asciiTheme="minorHAnsi" w:hAnsiTheme="minorHAnsi"/>
                <w:position w:val="-22"/>
                <w:szCs w:val="18"/>
              </w:rPr>
              <w:object w:dxaOrig="1160" w:dyaOrig="560">
                <v:shape id="_x0000_i1042" type="#_x0000_t75" style="width:57.75pt;height:27.75pt" o:ole="">
                  <v:imagedata r:id="rId36" o:title=""/>
                </v:shape>
                <o:OLEObject Type="Embed" ProgID="Equation.3" ShapeID="_x0000_i1042" DrawAspect="Content" ObjectID="_1574439138" r:id="rId37"/>
              </w:objec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lastRenderedPageBreak/>
              <w:t xml:space="preserve">przez porównanie wzorów </w:t>
            </w:r>
            <w:r w:rsidRPr="0085395A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3" type="#_x0000_t75" style="width:31.5pt;height:11.25pt" o:ole="">
                  <v:imagedata r:id="rId34" o:title=""/>
                </v:shape>
                <o:OLEObject Type="Embed" ProgID="Equation.DSMT4" ShapeID="_x0000_i1043" DrawAspect="Content" ObjectID="_1574439139" r:id="rId38"/>
              </w:object>
            </w:r>
            <w:r w:rsidRPr="0085395A">
              <w:rPr>
                <w:rFonts w:asciiTheme="minorHAnsi" w:hAnsiTheme="minorHAnsi"/>
                <w:szCs w:val="18"/>
              </w:rPr>
              <w:t xml:space="preserve"> i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mg</m:t>
              </m:r>
            </m:oMath>
            <w:r w:rsidRPr="0085395A">
              <w:rPr>
                <w:rFonts w:asciiTheme="minorHAnsi" w:hAnsiTheme="minorHAnsi"/>
                <w:szCs w:val="18"/>
              </w:rPr>
              <w:t xml:space="preserve"> uzasadnia, że współczynnik </w:t>
            </w:r>
            <w:r w:rsidRPr="0085395A">
              <w:rPr>
                <w:rFonts w:asciiTheme="minorHAnsi" w:hAnsiTheme="minorHAnsi"/>
                <w:i/>
                <w:szCs w:val="18"/>
              </w:rPr>
              <w:t>g</w:t>
            </w:r>
            <w:r w:rsidRPr="0085395A">
              <w:rPr>
                <w:rFonts w:asciiTheme="minorHAnsi" w:hAnsiTheme="minorHAnsi"/>
                <w:szCs w:val="18"/>
              </w:rPr>
              <w:t xml:space="preserve"> to wartość przyspieszenia, z jakim ciała spadają swobodnie </w:t>
            </w:r>
          </w:p>
        </w:tc>
      </w:tr>
    </w:tbl>
    <w:p w:rsidR="00600754" w:rsidRPr="0085395A" w:rsidRDefault="00600754" w:rsidP="00600754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600754" w:rsidRPr="0085395A" w:rsidRDefault="00600754" w:rsidP="00600754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85395A">
        <w:rPr>
          <w:rFonts w:asciiTheme="minorHAnsi" w:hAnsiTheme="minorHAnsi"/>
          <w:spacing w:val="-4"/>
          <w:szCs w:val="22"/>
        </w:rPr>
        <w:t xml:space="preserve">6. </w:t>
      </w:r>
      <w:proofErr w:type="spellStart"/>
      <w:r w:rsidRPr="0085395A">
        <w:rPr>
          <w:rFonts w:asciiTheme="minorHAnsi" w:hAnsiTheme="minorHAnsi"/>
          <w:spacing w:val="-4"/>
          <w:szCs w:val="22"/>
        </w:rPr>
        <w:t>Praca,moc,energia</w:t>
      </w:r>
      <w:proofErr w:type="spellEnd"/>
      <w:r w:rsidRPr="0085395A">
        <w:rPr>
          <w:rFonts w:asciiTheme="minorHAnsi" w:hAnsiTheme="minorHAnsi"/>
          <w:spacing w:val="-4"/>
          <w:szCs w:val="22"/>
        </w:rPr>
        <w:t xml:space="preserve"> mechaniczna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00754" w:rsidRPr="0085395A" w:rsidTr="00FD4308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konieczne </w:t>
            </w:r>
          </w:p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puszczająca)</w:t>
            </w:r>
          </w:p>
          <w:p w:rsidR="00600754" w:rsidRPr="0085395A" w:rsidRDefault="00600754" w:rsidP="00FD4308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podstawowe </w:t>
            </w:r>
          </w:p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stateczna)</w:t>
            </w:r>
          </w:p>
          <w:p w:rsidR="00600754" w:rsidRPr="0085395A" w:rsidRDefault="00600754" w:rsidP="00FD4308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rozszerzone </w:t>
            </w:r>
          </w:p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bra)</w:t>
            </w:r>
          </w:p>
          <w:p w:rsidR="00600754" w:rsidRPr="0085395A" w:rsidRDefault="00600754" w:rsidP="00FD4308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dopełniające </w:t>
            </w:r>
          </w:p>
          <w:p w:rsidR="00600754" w:rsidRPr="0085395A" w:rsidRDefault="00600754" w:rsidP="00FD4308">
            <w:pPr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b. dobra i celująca)</w:t>
            </w:r>
          </w:p>
          <w:p w:rsidR="00600754" w:rsidRPr="0085395A" w:rsidRDefault="00600754" w:rsidP="00FD4308">
            <w:pPr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85395A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</w:tr>
      <w:tr w:rsidR="00600754" w:rsidRPr="0085395A" w:rsidTr="00FD4308">
        <w:tc>
          <w:tcPr>
            <w:tcW w:w="1908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b w:val="0"/>
                <w:spacing w:val="-4"/>
                <w:szCs w:val="18"/>
              </w:rPr>
              <w:t>6.1, 6.2.</w:t>
            </w:r>
            <w:r w:rsidRPr="0085395A">
              <w:rPr>
                <w:rFonts w:asciiTheme="minorHAnsi" w:hAnsiTheme="minorHAnsi"/>
                <w:b w:val="0"/>
                <w:szCs w:val="18"/>
              </w:rPr>
              <w:t xml:space="preserve"> Praca mechaniczna. Moc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odaje przykłady wykonania pracy w sensie fizycznym </w:t>
            </w:r>
          </w:p>
          <w:p w:rsidR="00600754" w:rsidRPr="0085395A" w:rsidRDefault="00600754" w:rsidP="00FD4308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odaje jednostkę pracy 1 J </w:t>
            </w:r>
          </w:p>
          <w:p w:rsidR="00600754" w:rsidRPr="0085395A" w:rsidRDefault="00600754" w:rsidP="00FD4308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wyjaśnia, co to znaczy, że urządzenia pracują z różną mocą 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odaje jednostki mocy i przelicza je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oblicza pracę ze wzoru </w:t>
            </w:r>
            <w:r w:rsidRPr="0085395A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4" type="#_x0000_t75" style="width:30.75pt;height:11.25pt" o:ole="">
                  <v:imagedata r:id="rId39" o:title=""/>
                </v:shape>
                <o:OLEObject Type="Embed" ProgID="Equation.DSMT4" ShapeID="_x0000_i1044" DrawAspect="Content" ObjectID="_1574439140" r:id="rId40"/>
              </w:object>
            </w:r>
          </w:p>
          <w:p w:rsidR="00600754" w:rsidRPr="0085395A" w:rsidRDefault="00600754" w:rsidP="00FD4308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oblicza moc ze wzoru </w:t>
            </w:r>
            <w:r w:rsidRPr="0085395A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5" type="#_x0000_t75" style="width:29.25pt;height:24.75pt" o:ole="">
                  <v:imagedata r:id="rId41" o:title=""/>
                </v:shape>
                <o:OLEObject Type="Embed" ProgID="Equation.DSMT4" ShapeID="_x0000_i1045" DrawAspect="Content" ObjectID="_1574439141" r:id="rId42"/>
              </w:object>
            </w:r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85395A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6" type="#_x0000_t75" style="width:30.75pt;height:11.25pt" o:ole="">
                  <v:imagedata r:id="rId39" o:title=""/>
                </v:shape>
                <o:OLEObject Type="Embed" ProgID="Equation.DSMT4" ShapeID="_x0000_i1046" DrawAspect="Content" ObjectID="_1574439142" r:id="rId43"/>
              </w:object>
            </w:r>
          </w:p>
          <w:p w:rsidR="00600754" w:rsidRPr="0085395A" w:rsidRDefault="00600754" w:rsidP="00FD4308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objaśnia sens fizyczny pojęcia mocy </w:t>
            </w:r>
          </w:p>
          <w:p w:rsidR="00600754" w:rsidRPr="0085395A" w:rsidRDefault="00600754" w:rsidP="00FD4308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oblicza każdą z wielkości ze wzoru </w:t>
            </w:r>
            <w:r w:rsidRPr="0085395A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7" type="#_x0000_t75" style="width:29.25pt;height:24.75pt" o:ole="">
                  <v:imagedata r:id="rId41" o:title=""/>
                </v:shape>
                <o:OLEObject Type="Embed" ProgID="Equation.DSMT4" ShapeID="_x0000_i1047" DrawAspect="Content" ObjectID="_1574439143" r:id="rId44"/>
              </w:objec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odaje ograniczenia stosowalności wzoru </w:t>
            </w:r>
            <w:r w:rsidRPr="0085395A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8" type="#_x0000_t75" style="width:30.75pt;height:11.25pt" o:ole="">
                  <v:imagedata r:id="rId39" o:title=""/>
                </v:shape>
                <o:OLEObject Type="Embed" ProgID="Equation.DSMT4" ShapeID="_x0000_i1048" DrawAspect="Content" ObjectID="_1574439144" r:id="rId45"/>
              </w:object>
            </w:r>
          </w:p>
          <w:p w:rsidR="00600754" w:rsidRPr="0085395A" w:rsidRDefault="00600754" w:rsidP="00FD4308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85395A">
              <w:rPr>
                <w:rFonts w:asciiTheme="minorHAnsi" w:hAnsiTheme="minorHAnsi"/>
                <w:position w:val="-10"/>
                <w:szCs w:val="18"/>
              </w:rPr>
              <w:object w:dxaOrig="465" w:dyaOrig="270">
                <v:shape id="_x0000_i1049" type="#_x0000_t75" style="width:22.5pt;height:14.25pt" o:ole="">
                  <v:imagedata r:id="rId46" o:title=""/>
                </v:shape>
                <o:OLEObject Type="Embed" ProgID="Equation.DSMT4" ShapeID="_x0000_i1049" DrawAspect="Content" ObjectID="_1574439145" r:id="rId47"/>
              </w:object>
            </w:r>
            <w:r w:rsidRPr="0085395A">
              <w:rPr>
                <w:rFonts w:asciiTheme="minorHAnsi" w:hAnsiTheme="minorHAnsi"/>
                <w:szCs w:val="18"/>
              </w:rPr>
              <w:t xml:space="preserve">oraz </w:t>
            </w:r>
            <w:r w:rsidRPr="0085395A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0" type="#_x0000_t75" style="width:21.75pt;height:14.25pt" o:ole="">
                  <v:imagedata r:id="rId48" o:title=""/>
                </v:shape>
                <o:OLEObject Type="Embed" ProgID="Equation.DSMT4" ShapeID="_x0000_i1050" DrawAspect="Content" ObjectID="_1574439146" r:id="rId49"/>
              </w:object>
            </w:r>
            <w:r w:rsidRPr="0085395A">
              <w:rPr>
                <w:rFonts w:asciiTheme="minorHAnsi" w:hAnsiTheme="minorHAnsi"/>
                <w:szCs w:val="18"/>
              </w:rPr>
              <w:t xml:space="preserve">, odczytuje i oblicza pracę na podstawie tych wykresów </w:t>
            </w:r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oblicza moc na podstawie wykresu zależności </w:t>
            </w:r>
            <w:r w:rsidRPr="0085395A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1" type="#_x0000_t75" style="width:21.75pt;height:14.25pt" o:ole="">
                  <v:imagedata r:id="rId50" o:title=""/>
                </v:shape>
                <o:OLEObject Type="Embed" ProgID="Equation.DSMT4" ShapeID="_x0000_i1051" DrawAspect="Content" ObjectID="_1574439147" r:id="rId51"/>
              </w:object>
            </w:r>
          </w:p>
        </w:tc>
      </w:tr>
      <w:tr w:rsidR="00600754" w:rsidRPr="0085395A" w:rsidTr="00FD4308">
        <w:tc>
          <w:tcPr>
            <w:tcW w:w="1908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b w:val="0"/>
                <w:spacing w:val="-4"/>
                <w:szCs w:val="18"/>
              </w:rPr>
              <w:t>6.3.  Energia mechani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wyjaśnia, co to znaczy, że ciało ma energię mechaniczną </w:t>
            </w:r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odaje przykłady energii w przyrodzie i sposoby jej wykorzystywania </w:t>
            </w:r>
          </w:p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>podaje przykłady zmiany energii mechanicznej na skutek wykonanej prac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wyjaśnia pojęcia układu ciał wzajemnie oddziałujących oraz sił wewnętrznych w układzie i zewnętrznych spoza układu </w:t>
            </w:r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wyjaśnia i zapisuje związek </w:t>
            </w:r>
            <w:r w:rsidRPr="0085395A">
              <w:rPr>
                <w:rFonts w:asciiTheme="minorHAnsi" w:hAnsiTheme="minorHAnsi"/>
                <w:position w:val="-10"/>
                <w:szCs w:val="18"/>
              </w:rPr>
              <w:object w:dxaOrig="740" w:dyaOrig="300">
                <v:shape id="_x0000_i1052" type="#_x0000_t75" style="width:36.75pt;height:15pt" o:ole="">
                  <v:imagedata r:id="rId52" o:title=""/>
                </v:shape>
                <o:OLEObject Type="Embed" ProgID="Equation.3" ShapeID="_x0000_i1052" DrawAspect="Content" ObjectID="_1574439148" r:id="rId53"/>
              </w:objec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ind w:left="708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00754" w:rsidRPr="0085395A" w:rsidTr="0085395A">
        <w:trPr>
          <w:trHeight w:val="1856"/>
        </w:trPr>
        <w:tc>
          <w:tcPr>
            <w:tcW w:w="1908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b w:val="0"/>
                <w:spacing w:val="-4"/>
                <w:szCs w:val="18"/>
              </w:rPr>
              <w:t>6.4. Energia potencjalna i energia kinety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odaje przykłady ciał mających energię potencjalną ciężkości i energię kinetyczną </w:t>
            </w:r>
          </w:p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wymienia czynności, które należy wykonać, by zmienić energię potencjalną ciała i energię kinetyczną tego ciała </w:t>
            </w:r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wyjaśnia pojęcie poziomu zerowego </w:t>
            </w:r>
          </w:p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>o</w:t>
            </w:r>
            <w:bookmarkStart w:id="0" w:name="_GoBack"/>
            <w:bookmarkEnd w:id="0"/>
            <w:r w:rsidRPr="0085395A">
              <w:rPr>
                <w:rFonts w:asciiTheme="minorHAnsi" w:hAnsiTheme="minorHAnsi"/>
                <w:szCs w:val="18"/>
              </w:rPr>
              <w:t xml:space="preserve">blicza energię potencjalną grawitacji ze wzoru </w:t>
            </w:r>
            <w:r w:rsidRPr="0085395A">
              <w:rPr>
                <w:rFonts w:asciiTheme="minorHAnsi" w:hAnsiTheme="minorHAnsi"/>
                <w:position w:val="-8"/>
                <w:szCs w:val="18"/>
              </w:rPr>
              <w:object w:dxaOrig="720" w:dyaOrig="255">
                <v:shape id="_x0000_i1053" type="#_x0000_t75" style="width:36.75pt;height:12pt" o:ole="">
                  <v:imagedata r:id="rId54" o:title=""/>
                </v:shape>
                <o:OLEObject Type="Embed" ProgID="Equation.DSMT4" ShapeID="_x0000_i1053" DrawAspect="Content" ObjectID="_1574439149" r:id="rId55"/>
              </w:object>
            </w:r>
            <w:r w:rsidRPr="0085395A">
              <w:rPr>
                <w:rFonts w:asciiTheme="minorHAnsi" w:hAnsiTheme="minorHAnsi"/>
                <w:szCs w:val="18"/>
              </w:rPr>
              <w:t xml:space="preserve"> i energię kinetyczną ze wzoru </w:t>
            </w:r>
            <m:oMath>
              <m:r>
                <w:rPr>
                  <w:rFonts w:ascii="Cambria Math" w:hAnsi="Cambria Math"/>
                  <w:szCs w:val="18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den>
              </m:f>
            </m:oMath>
          </w:p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oblicza energię potencjalną względem dowolnie wybranego poziomu zerowego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wykonuje zadania, obliczając każdą z wielkości występujących we wzorach na energię kinetyczną i potencjalną ciężkości </w:t>
            </w:r>
          </w:p>
        </w:tc>
      </w:tr>
      <w:tr w:rsidR="00600754" w:rsidRPr="0085395A" w:rsidTr="00FD4308">
        <w:tc>
          <w:tcPr>
            <w:tcW w:w="1908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b w:val="0"/>
                <w:spacing w:val="-4"/>
                <w:szCs w:val="18"/>
              </w:rPr>
              <w:t>6.5. Zasada zachowania energii mechan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odaje przykłady przemiany energii potencjalnej w kinetyczną i na odwrót, z zastosowaniem zasady zachowania energii mechanicznej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podaje przykłady sytuacji, w których zasada zachowania energii mechanicznej nie jest spełnion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stosuje zasadę zachowania energii mechanicznej do rozwiązywania zadań obliczeniowych </w:t>
            </w:r>
          </w:p>
          <w:p w:rsidR="00600754" w:rsidRPr="0085395A" w:rsidRDefault="00600754" w:rsidP="00FD4308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85395A">
              <w:rPr>
                <w:rFonts w:asciiTheme="minorHAnsi" w:hAnsiTheme="minorHAnsi"/>
                <w:szCs w:val="18"/>
              </w:rPr>
              <w:t xml:space="preserve">objaśnia i oblicza sprawność </w:t>
            </w:r>
            <w:r w:rsidRPr="0085395A">
              <w:rPr>
                <w:rFonts w:asciiTheme="minorHAnsi" w:hAnsiTheme="minorHAnsi"/>
                <w:szCs w:val="18"/>
              </w:rPr>
              <w:lastRenderedPageBreak/>
              <w:t xml:space="preserve">urządzenia mechanicznego </w:t>
            </w:r>
          </w:p>
        </w:tc>
      </w:tr>
    </w:tbl>
    <w:p w:rsidR="00600754" w:rsidRPr="0085395A" w:rsidRDefault="00600754" w:rsidP="00600754">
      <w:pPr>
        <w:rPr>
          <w:rFonts w:asciiTheme="minorHAnsi" w:hAnsiTheme="minorHAnsi"/>
          <w:spacing w:val="-4"/>
          <w:sz w:val="18"/>
          <w:szCs w:val="18"/>
        </w:rPr>
      </w:pPr>
    </w:p>
    <w:p w:rsidR="00600754" w:rsidRPr="0085395A" w:rsidRDefault="00600754" w:rsidP="00600754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600754" w:rsidRPr="0085395A" w:rsidRDefault="00600754" w:rsidP="00600754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F31657" w:rsidRPr="0085395A" w:rsidRDefault="00F31657"/>
    <w:sectPr w:rsidR="00F31657" w:rsidRPr="0085395A" w:rsidSect="0085395A">
      <w:headerReference w:type="default" r:id="rId56"/>
      <w:footerReference w:type="default" r:id="rId57"/>
      <w:pgSz w:w="16838" w:h="11906" w:orient="landscape"/>
      <w:pgMar w:top="720" w:right="720" w:bottom="720" w:left="720" w:header="0" w:footer="0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F46" w:rsidRDefault="0085395A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954E49">
      <w:rPr>
        <w:b/>
        <w:noProof/>
        <w:color w:val="003892"/>
      </w:rPr>
      <w:pict>
        <v:line id="Łącznik prostoliniowy 3" o:spid="_x0000_s1025" style="position:absolute;left:0;text-align:left;z-index:251662336;visibility:visible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</w:pict>
    </w:r>
    <w:proofErr w:type="spellStart"/>
    <w:r w:rsidRPr="009E0F62">
      <w:rPr>
        <w:b/>
        <w:color w:val="003892"/>
      </w:rPr>
      <w:t>AUTORZY:</w:t>
    </w:r>
    <w:r>
      <w:t>Barbara</w:t>
    </w:r>
    <w:proofErr w:type="spellEnd"/>
    <w:r>
      <w:t xml:space="preserve"> </w:t>
    </w:r>
    <w:proofErr w:type="spellStart"/>
    <w:r>
      <w:t>Sagnowska</w:t>
    </w:r>
    <w:proofErr w:type="spellEnd"/>
    <w:r>
      <w:tab/>
    </w:r>
    <w:r>
      <w:tab/>
    </w:r>
    <w:r>
      <w:tab/>
    </w:r>
    <w:r>
      <w:tab/>
    </w:r>
    <w:r>
      <w:tab/>
      <w:t xml:space="preserve">Przedmiotowy System Oceniania </w:t>
    </w:r>
  </w:p>
  <w:p w:rsidR="00D22F46" w:rsidRDefault="0085395A" w:rsidP="00EE01FE">
    <w:pPr>
      <w:pStyle w:val="Stopka"/>
      <w:tabs>
        <w:tab w:val="clear" w:pos="9072"/>
        <w:tab w:val="right" w:pos="9639"/>
      </w:tabs>
      <w:ind w:left="-567" w:right="1"/>
    </w:pPr>
    <w:r w:rsidRPr="00954E49">
      <w:rPr>
        <w:b/>
        <w:noProof/>
        <w:color w:val="003892"/>
      </w:rPr>
      <w:pict>
        <v:line id="Łącznik prostoliniowy 5" o:spid="_x0000_s1026" style="position:absolute;left:0;text-align:left;z-index:251663360;visibility:visible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</w:pict>
    </w:r>
    <w:r>
      <w:tab/>
    </w:r>
  </w:p>
  <w:p w:rsidR="00D22F46" w:rsidRDefault="0085395A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rPr>
        <w:noProof/>
      </w:rPr>
      <w:drawing>
        <wp:inline distT="0" distB="0" distL="0" distR="0">
          <wp:extent cx="1556085" cy="296779"/>
          <wp:effectExtent l="0" t="0" r="0" b="8255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rPr>
        <w:noProof/>
      </w:rPr>
      <w:drawing>
        <wp:inline distT="0" distB="0" distL="0" distR="0">
          <wp:extent cx="2592368" cy="273377"/>
          <wp:effectExtent l="0" t="0" r="0" b="0"/>
          <wp:docPr id="4" name="Obraz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59476" t="11506" r="6234" b="46785"/>
                  <a:stretch/>
                </pic:blipFill>
                <pic:spPr bwMode="auto">
                  <a:xfrm>
                    <a:off x="0" y="0"/>
                    <a:ext cx="2591941" cy="27333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</w:p>
  <w:p w:rsidR="00D22F46" w:rsidRDefault="0085395A" w:rsidP="009130E5">
    <w:pPr>
      <w:pStyle w:val="Stopka"/>
      <w:ind w:left="-1417"/>
      <w:jc w:val="center"/>
    </w:pPr>
    <w:r>
      <w:fldChar w:fldCharType="begin"/>
    </w:r>
    <w:r>
      <w:instrText>PAGE   \* MERGEFORMAT</w:instrText>
    </w:r>
    <w:r>
      <w:fldChar w:fldCharType="separate"/>
    </w:r>
    <w:r>
      <w:rPr>
        <w:noProof/>
      </w:rPr>
      <w:t>1</w:t>
    </w:r>
    <w:r>
      <w:fldChar w:fldCharType="end"/>
    </w:r>
  </w:p>
  <w:p w:rsidR="00D22F46" w:rsidRPr="00285D6F" w:rsidRDefault="0085395A" w:rsidP="00D22D55">
    <w:pPr>
      <w:pStyle w:val="Stopka"/>
      <w:tabs>
        <w:tab w:val="clear" w:pos="4536"/>
        <w:tab w:val="clear" w:pos="9072"/>
      </w:tabs>
      <w:ind w:left="-1417"/>
    </w:pP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F46" w:rsidRDefault="0085395A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-899795</wp:posOffset>
          </wp:positionH>
          <wp:positionV relativeFrom="paragraph">
            <wp:posOffset>44450</wp:posOffset>
          </wp:positionV>
          <wp:extent cx="10481945" cy="954405"/>
          <wp:effectExtent l="0" t="0" r="0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481945" cy="9544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61312" behindDoc="1" locked="0" layoutInCell="1" allowOverlap="1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anchor>
      </w:drawing>
    </w:r>
  </w:p>
  <w:p w:rsidR="00D22F46" w:rsidRDefault="0085395A" w:rsidP="00435B7E">
    <w:pPr>
      <w:pStyle w:val="Nagwek"/>
      <w:tabs>
        <w:tab w:val="clear" w:pos="9072"/>
      </w:tabs>
      <w:ind w:left="142" w:right="142"/>
    </w:pPr>
  </w:p>
  <w:p w:rsidR="00D22F46" w:rsidRDefault="0085395A" w:rsidP="00435B7E">
    <w:pPr>
      <w:pStyle w:val="Nagwek"/>
      <w:tabs>
        <w:tab w:val="clear" w:pos="9072"/>
      </w:tabs>
      <w:ind w:left="142" w:right="142"/>
    </w:pPr>
  </w:p>
  <w:p w:rsidR="00D22F46" w:rsidRDefault="0085395A" w:rsidP="00D22F46">
    <w:pPr>
      <w:pStyle w:val="Nagwek"/>
      <w:tabs>
        <w:tab w:val="clear" w:pos="4536"/>
        <w:tab w:val="clear" w:pos="9072"/>
        <w:tab w:val="left" w:pos="9009"/>
      </w:tabs>
      <w:ind w:left="142" w:right="-283"/>
    </w:pPr>
    <w:r>
      <w:rPr>
        <w:b/>
        <w:color w:val="F09120"/>
      </w:rPr>
      <w:t xml:space="preserve">       Fizyka</w:t>
    </w:r>
    <w:r>
      <w:t>| Świat fizyki | Klasy 7–8</w:t>
    </w:r>
    <w:r>
      <w:tab/>
    </w:r>
    <w:r>
      <w:tab/>
    </w:r>
    <w:r>
      <w:tab/>
    </w:r>
    <w:r>
      <w:tab/>
    </w:r>
    <w:r>
      <w:tab/>
    </w:r>
    <w:r>
      <w:tab/>
    </w:r>
    <w:r>
      <w:rPr>
        <w:i/>
      </w:rPr>
      <w:t>Szkoła podstawowa</w:t>
    </w:r>
  </w:p>
  <w:p w:rsidR="00D22F46" w:rsidRDefault="0085395A" w:rsidP="00D22D55">
    <w:pPr>
      <w:pStyle w:val="Nagwek"/>
      <w:tabs>
        <w:tab w:val="clear" w:pos="9072"/>
      </w:tabs>
      <w:ind w:left="142" w:right="-283"/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9247F2"/>
    <w:multiLevelType w:val="hybridMultilevel"/>
    <w:tmpl w:val="CAD605E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/>
  <w:defaultTabStop w:val="708"/>
  <w:hyphenationZone w:val="425"/>
  <w:drawingGridHorizontalSpacing w:val="120"/>
  <w:displayHorizontalDrawingGridEvery w:val="2"/>
  <w:characterSpacingControl w:val="doNotCompress"/>
  <w:hdrShapeDefaults>
    <o:shapedefaults v:ext="edit" spidmax="3074"/>
    <o:shapelayout v:ext="edit">
      <o:idmap v:ext="edit" data="1"/>
    </o:shapelayout>
  </w:hdrShapeDefaults>
  <w:compat/>
  <w:rsids>
    <w:rsidRoot w:val="00600754"/>
    <w:rsid w:val="00600754"/>
    <w:rsid w:val="0085395A"/>
    <w:rsid w:val="00F31657"/>
    <w:rsid w:val="00FA64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0075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600754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600754"/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styleId="Stopka">
    <w:name w:val="footer"/>
    <w:basedOn w:val="Normalny"/>
    <w:link w:val="StopkaZnak"/>
    <w:unhideWhenUsed/>
    <w:rsid w:val="00600754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rsid w:val="00600754"/>
    <w:rPr>
      <w:rFonts w:ascii="Times New Roman" w:eastAsia="Times New Roman" w:hAnsi="Times New Roman" w:cs="Times New Roman"/>
      <w:sz w:val="24"/>
      <w:szCs w:val="24"/>
      <w:lang w:eastAsia="pl-PL"/>
    </w:rPr>
  </w:style>
  <w:style w:type="table" w:styleId="Tabela-Siatka">
    <w:name w:val="Table Grid"/>
    <w:basedOn w:val="Standardowy"/>
    <w:rsid w:val="0060075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elakropka">
    <w:name w:val="tabela kropka"/>
    <w:basedOn w:val="Normalny"/>
    <w:link w:val="tabelakropkaZnak"/>
    <w:uiPriority w:val="99"/>
    <w:rsid w:val="00600754"/>
    <w:pPr>
      <w:numPr>
        <w:numId w:val="1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00754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600754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00754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00754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00754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600754"/>
    <w:pPr>
      <w:spacing w:before="240" w:after="120"/>
    </w:pPr>
    <w:rPr>
      <w:b/>
      <w:sz w:val="32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600754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600754"/>
    <w:rPr>
      <w:rFonts w:ascii="Tahoma" w:eastAsia="Times New Roman" w:hAnsi="Tahoma" w:cs="Tahoma"/>
      <w:sz w:val="16"/>
      <w:szCs w:val="16"/>
      <w:lang w:eastAsia="pl-P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9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8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6.bin"/><Relationship Id="rId57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9.wmf"/><Relationship Id="rId56" Type="http://schemas.openxmlformats.org/officeDocument/2006/relationships/header" Target="header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3" Type="http://schemas.openxmlformats.org/officeDocument/2006/relationships/settings" Target="setting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5.jpeg"/><Relationship Id="rId1" Type="http://schemas.openxmlformats.org/officeDocument/2006/relationships/image" Target="media/image2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2710</Words>
  <Characters>16266</Characters>
  <Application>Microsoft Office Word</Application>
  <DocSecurity>0</DocSecurity>
  <Lines>135</Lines>
  <Paragraphs>37</Paragraphs>
  <ScaleCrop>false</ScaleCrop>
  <Company/>
  <LinksUpToDate>false</LinksUpToDate>
  <CharactersWithSpaces>189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gusława Kustroń</dc:creator>
  <cp:lastModifiedBy>Bogusława Kustroń</cp:lastModifiedBy>
  <cp:revision>3</cp:revision>
  <dcterms:created xsi:type="dcterms:W3CDTF">2017-12-10T18:18:00Z</dcterms:created>
  <dcterms:modified xsi:type="dcterms:W3CDTF">2017-12-10T18:24:00Z</dcterms:modified>
</cp:coreProperties>
</file>